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5390" w:rsidRDefault="00FE5390">
      <w:bookmarkStart w:id="0" w:name="_GoBack"/>
      <w:bookmarkEnd w:id="0"/>
    </w:p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552"/>
        <w:gridCol w:w="141"/>
        <w:gridCol w:w="2268"/>
        <w:gridCol w:w="142"/>
        <w:gridCol w:w="284"/>
        <w:gridCol w:w="425"/>
        <w:gridCol w:w="283"/>
        <w:gridCol w:w="142"/>
        <w:gridCol w:w="1559"/>
        <w:gridCol w:w="1418"/>
      </w:tblGrid>
      <w:tr w:rsidR="00984058" w:rsidTr="00984058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058" w:rsidRDefault="00984058" w:rsidP="0098405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058" w:rsidRDefault="00984058" w:rsidP="0098405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058" w:rsidRDefault="00984058" w:rsidP="00984058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35C3E">
              <w:rPr>
                <w:rFonts w:ascii="Times New Roman" w:hAnsi="Times New Roman"/>
                <w:b/>
                <w:sz w:val="24"/>
                <w:szCs w:val="24"/>
              </w:rPr>
              <w:t>1(a)</w:t>
            </w:r>
          </w:p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46"/>
                <w:sz w:val="24"/>
                <w:szCs w:val="24"/>
              </w:rPr>
              <w:object w:dxaOrig="4380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pt;height:51pt" o:ole="">
                  <v:imagedata r:id="rId8" o:title=""/>
                </v:shape>
                <o:OLEObject Type="Embed" ProgID="Equation.DSMT4" ShapeID="_x0000_i1025" DrawAspect="Content" ObjectID="_1701768508" r:id="rId9"/>
              </w:object>
            </w:r>
            <w:r w:rsidRPr="00D35C3E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 xml:space="preserve">Let </w:t>
            </w:r>
            <w:r w:rsidRPr="00D35C3E">
              <w:rPr>
                <w:rFonts w:ascii="Times New Roman" w:hAnsi="Times New Roman"/>
                <w:position w:val="-10"/>
                <w:sz w:val="24"/>
                <w:szCs w:val="24"/>
              </w:rPr>
              <w:object w:dxaOrig="390" w:dyaOrig="300">
                <v:shape id="_x0000_i1026" type="#_x0000_t75" style="width:19.5pt;height:15pt" o:ole="">
                  <v:imagedata r:id="rId10" o:title=""/>
                </v:shape>
                <o:OLEObject Type="Embed" ProgID="Equation.DSMT4" ShapeID="_x0000_i1026" DrawAspect="Content" ObjectID="_1701768509" r:id="rId11"/>
              </w:object>
            </w:r>
            <w:r w:rsidRPr="00D35C3E">
              <w:rPr>
                <w:rFonts w:ascii="Times New Roman" w:hAnsi="Times New Roman"/>
                <w:sz w:val="24"/>
                <w:szCs w:val="24"/>
              </w:rPr>
              <w:t xml:space="preserve">acute angle between </w:t>
            </w:r>
            <w:r w:rsidRPr="00D35C3E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30">
                <v:shape id="_x0000_i1027" type="#_x0000_t75" style="width:9pt;height:16.5pt" o:ole="">
                  <v:imagedata r:id="rId12" o:title=""/>
                </v:shape>
                <o:OLEObject Type="Embed" ProgID="Equation.DSMT4" ShapeID="_x0000_i1027" DrawAspect="Content" ObjectID="_1701768510" r:id="rId13"/>
              </w:object>
            </w:r>
            <w:r w:rsidRPr="00D35C3E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D35C3E">
              <w:rPr>
                <w:rFonts w:ascii="Times New Roman" w:hAnsi="Times New Roman"/>
                <w:position w:val="-10"/>
                <w:sz w:val="24"/>
                <w:szCs w:val="24"/>
              </w:rPr>
              <w:object w:dxaOrig="270" w:dyaOrig="330">
                <v:shape id="_x0000_i1028" type="#_x0000_t75" style="width:13.5pt;height:16.5pt" o:ole="">
                  <v:imagedata r:id="rId14" o:title=""/>
                </v:shape>
                <o:OLEObject Type="Embed" ProgID="Equation.DSMT4" ShapeID="_x0000_i1028" DrawAspect="Content" ObjectID="_1701768511" r:id="rId1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5C3E" w:rsidRPr="00C94AD0" w:rsidTr="00D35C3E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rPr>
                <w:i/>
              </w:rPr>
            </w:pPr>
            <w:r w:rsidRPr="00D35C3E">
              <w:rPr>
                <w:i/>
                <w:position w:val="-12"/>
              </w:rPr>
              <w:object w:dxaOrig="3285" w:dyaOrig="360">
                <v:shape id="_x0000_i1029" type="#_x0000_t75" style="width:164.5pt;height:18pt" o:ole="">
                  <v:imagedata r:id="rId16" o:title=""/>
                </v:shape>
                <o:OLEObject Type="Embed" ProgID="Equation.DSMT4" ShapeID="_x0000_i1029" DrawAspect="Content" ObjectID="_1701768512" r:id="rId17"/>
              </w:object>
            </w:r>
          </w:p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 xml:space="preserve">So, </w:t>
            </w:r>
            <w:r w:rsidRPr="00D35C3E">
              <w:rPr>
                <w:rFonts w:ascii="Times New Roman" w:hAnsi="Times New Roman"/>
                <w:position w:val="-54"/>
                <w:sz w:val="24"/>
                <w:szCs w:val="24"/>
              </w:rPr>
              <w:object w:dxaOrig="3555" w:dyaOrig="1200">
                <v:shape id="_x0000_i1030" type="#_x0000_t75" style="width:178pt;height:60pt" o:ole="">
                  <v:imagedata r:id="rId18" o:title=""/>
                </v:shape>
                <o:OLEObject Type="Embed" ProgID="Equation.DSMT4" ShapeID="_x0000_i1030" DrawAspect="Content" ObjectID="_1701768513" r:id="rId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t>1(b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12"/>
                <w:sz w:val="24"/>
                <w:szCs w:val="24"/>
              </w:rPr>
              <w:object w:dxaOrig="2370" w:dyaOrig="360">
                <v:shape id="_x0000_i1031" type="#_x0000_t75" style="width:118.5pt;height:18pt" o:ole="">
                  <v:imagedata r:id="rId20" o:title=""/>
                </v:shape>
                <o:OLEObject Type="Embed" ProgID="Equation.DSMT4" ShapeID="_x0000_i1031" DrawAspect="Content" ObjectID="_1701768514" r:id="rId21"/>
              </w:object>
            </w:r>
            <w:r w:rsidRPr="00D35C3E">
              <w:rPr>
                <w:rFonts w:ascii="Times New Roman" w:hAnsi="Times New Roman"/>
                <w:position w:val="-10"/>
                <w:sz w:val="24"/>
                <w:szCs w:val="24"/>
              </w:rPr>
              <w:object w:dxaOrig="2580" w:dyaOrig="300">
                <v:shape id="_x0000_i1032" type="#_x0000_t75" style="width:129pt;height:15pt" o:ole="">
                  <v:imagedata r:id="rId22" o:title=""/>
                </v:shape>
                <o:OLEObject Type="Embed" ProgID="Equation.DSMT4" ShapeID="_x0000_i1032" DrawAspect="Content" ObjectID="_1701768515" r:id="rId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10"/>
              </w:rPr>
              <w:object w:dxaOrig="2325" w:dyaOrig="315">
                <v:shape id="_x0000_i1033" type="#_x0000_t75" style="width:116.5pt;height:16pt" o:ole="">
                  <v:imagedata r:id="rId24" o:title=""/>
                </v:shape>
                <o:OLEObject Type="Embed" ProgID="Equation.DSMT4" ShapeID="_x0000_i1033" DrawAspect="Content" ObjectID="_1701768516" r:id="rId25"/>
              </w:object>
            </w:r>
          </w:p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14"/>
              </w:rPr>
              <w:object w:dxaOrig="2970" w:dyaOrig="390">
                <v:shape id="_x0000_i1034" type="#_x0000_t75" style="width:148.5pt;height:19.5pt" o:ole="">
                  <v:imagedata r:id="rId26" o:title=""/>
                </v:shape>
                <o:OLEObject Type="Embed" ProgID="Equation.DSMT4" ShapeID="_x0000_i1034" DrawAspect="Content" ObjectID="_1701768517" r:id="rId27"/>
              </w:object>
            </w:r>
          </w:p>
          <w:p w:rsidR="00D35C3E" w:rsidRPr="00D35C3E" w:rsidRDefault="00D35C3E" w:rsidP="00D35C3E">
            <w:pPr>
              <w:spacing w:before="40" w:after="40"/>
            </w:pPr>
            <w:r w:rsidRPr="00D35C3E">
              <w:t xml:space="preserve">or  </w:t>
            </w:r>
            <w:r w:rsidRPr="00D35C3E">
              <w:rPr>
                <w:position w:val="-10"/>
              </w:rPr>
              <w:object w:dxaOrig="1665" w:dyaOrig="315">
                <v:shape id="_x0000_i1035" type="#_x0000_t75" style="width:83.5pt;height:16pt" o:ole="">
                  <v:imagedata r:id="rId28" o:title=""/>
                </v:shape>
                <o:OLEObject Type="Embed" ProgID="Equation.DSMT4" ShapeID="_x0000_i1035" DrawAspect="Content" ObjectID="_1701768518" r:id="rId29"/>
              </w:object>
            </w:r>
          </w:p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14"/>
                <w:sz w:val="24"/>
                <w:szCs w:val="24"/>
              </w:rPr>
              <w:object w:dxaOrig="2085" w:dyaOrig="390">
                <v:shape id="_x0000_i1036" type="#_x0000_t75" style="width:104.5pt;height:19.5pt" o:ole="">
                  <v:imagedata r:id="rId30" o:title=""/>
                </v:shape>
                <o:OLEObject Type="Embed" ProgID="Equation.DSMT4" ShapeID="_x0000_i1036" DrawAspect="Content" ObjectID="_1701768519" r:id="rId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M1 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t>1(c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46"/>
              </w:rPr>
              <w:object w:dxaOrig="1005" w:dyaOrig="1020" w14:anchorId="7048546B">
                <v:shape id="_x0000_i1037" type="#_x0000_t75" style="width:50.5pt;height:51pt" o:ole="">
                  <v:imagedata r:id="rId32" o:title=""/>
                </v:shape>
                <o:OLEObject Type="Embed" ProgID="Equation.DSMT4" ShapeID="_x0000_i1037" DrawAspect="Content" ObjectID="_1701768520" r:id="rId33"/>
              </w:object>
            </w:r>
            <w:r w:rsidRPr="00D35C3E">
              <w:t xml:space="preserve">,  </w:t>
            </w:r>
            <w:r w:rsidRPr="00D35C3E">
              <w:rPr>
                <w:position w:val="-46"/>
              </w:rPr>
              <w:object w:dxaOrig="1395" w:dyaOrig="1020" w14:anchorId="21DB7938">
                <v:shape id="_x0000_i1038" type="#_x0000_t75" style="width:70pt;height:51pt" o:ole="">
                  <v:imagedata r:id="rId34" o:title=""/>
                </v:shape>
                <o:OLEObject Type="Embed" ProgID="Equation.DSMT4" ShapeID="_x0000_i1038" DrawAspect="Content" ObjectID="_1701768521" r:id="rId35"/>
              </w:object>
            </w:r>
            <w:r w:rsidRPr="00D35C3E">
              <w:rPr>
                <w:position w:val="-46"/>
              </w:rPr>
              <w:object w:dxaOrig="1260" w:dyaOrig="1020" w14:anchorId="7BC625FE">
                <v:shape id="_x0000_i1039" type="#_x0000_t75" style="width:63pt;height:51pt" o:ole="">
                  <v:imagedata r:id="rId36" o:title=""/>
                </v:shape>
                <o:OLEObject Type="Embed" ProgID="Equation.DSMT4" ShapeID="_x0000_i1039" DrawAspect="Content" ObjectID="_1701768522" r:id="rId37"/>
              </w:object>
            </w:r>
            <w:r w:rsidRPr="00D35C3E">
              <w:t xml:space="preserve">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M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36"/>
              </w:rPr>
              <w:object w:dxaOrig="4935" w:dyaOrig="840" w14:anchorId="22E4A32C">
                <v:shape id="_x0000_i1040" type="#_x0000_t75" style="width:247pt;height:42pt" o:ole="">
                  <v:imagedata r:id="rId38" o:title=""/>
                </v:shape>
                <o:OLEObject Type="Embed" ProgID="Equation.DSMT4" ShapeID="_x0000_i1040" DrawAspect="Content" ObjectID="_1701768523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dM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30"/>
              </w:rPr>
              <w:object w:dxaOrig="5025" w:dyaOrig="690" w14:anchorId="1F17A3C8">
                <v:shape id="_x0000_i1041" type="#_x0000_t75" style="width:251.5pt;height:34.5pt" o:ole="">
                  <v:imagedata r:id="rId40" o:title=""/>
                </v:shape>
                <o:OLEObject Type="Embed" ProgID="Equation.DSMT4" ShapeID="_x0000_i1041" DrawAspect="Content" ObjectID="_1701768524" r:id="rId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t>1(d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54"/>
                <w:sz w:val="24"/>
                <w:szCs w:val="24"/>
              </w:rPr>
              <w:object w:dxaOrig="7500" w:dyaOrig="1200">
                <v:shape id="_x0000_i1042" type="#_x0000_t75" style="width:375pt;height:60pt" o:ole="">
                  <v:imagedata r:id="rId42" o:title=""/>
                </v:shape>
                <o:OLEObject Type="Embed" ProgID="Equation.DSMT4" ShapeID="_x0000_i1042" DrawAspect="Content" ObjectID="_1701768525" r:id="rId4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35C3E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237" w:type="dxa"/>
            <w:gridSpan w:val="8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18"/>
                <w:sz w:val="24"/>
                <w:szCs w:val="24"/>
              </w:rPr>
              <w:object w:dxaOrig="3135" w:dyaOrig="450">
                <v:shape id="_x0000_i1043" type="#_x0000_t75" style="width:157pt;height:22.5pt" o:ole="">
                  <v:imagedata r:id="rId44" o:title=""/>
                </v:shape>
                <o:OLEObject Type="Embed" ProgID="Equation.DSMT4" ShapeID="_x0000_i1043" DrawAspect="Content" ObjectID="_1701768526" r:id="rId45"/>
              </w:objec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30"/>
                <w:sz w:val="24"/>
                <w:szCs w:val="24"/>
              </w:rPr>
              <w:object w:dxaOrig="1260" w:dyaOrig="660">
                <v:shape id="_x0000_i1044" type="#_x0000_t75" style="width:63pt;height:33pt" o:ole="">
                  <v:imagedata r:id="rId46" o:title=""/>
                </v:shape>
                <o:OLEObject Type="Embed" ProgID="Equation.DSMT4" ShapeID="_x0000_i1044" DrawAspect="Content" ObjectID="_1701768527" r:id="rId4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>dM1</w:t>
            </w:r>
          </w:p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position w:val="-18"/>
                <w:sz w:val="24"/>
                <w:szCs w:val="24"/>
              </w:rPr>
              <w:object w:dxaOrig="5190" w:dyaOrig="465">
                <v:shape id="_x0000_i1045" type="#_x0000_t75" style="width:259.5pt;height:23.5pt" o:ole="">
                  <v:imagedata r:id="rId48" o:title=""/>
                </v:shape>
                <o:OLEObject Type="Embed" ProgID="Equation.DSMT4" ShapeID="_x0000_i1045" DrawAspect="Content" ObjectID="_1701768528" r:id="rId4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C94AD0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C94AD0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C94AD0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C94AD0" w:rsidRDefault="00D35C3E" w:rsidP="00D35C3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C94AD0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1</w:t>
            </w: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pageBreakBefore/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lastRenderedPageBreak/>
              <w:t>2(a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14"/>
              </w:rPr>
              <w:object w:dxaOrig="4605" w:dyaOrig="420" w14:anchorId="64F4149A">
                <v:shape id="_x0000_i1046" type="#_x0000_t75" style="width:230.5pt;height:21pt" o:ole="">
                  <v:imagedata r:id="rId50" o:title=""/>
                </v:shape>
                <o:OLEObject Type="Embed" ProgID="Equation.DSMT4" ShapeID="_x0000_i1046" DrawAspect="Content" ObjectID="_1701768529" r:id="rId51"/>
              </w:object>
            </w:r>
            <w:r w:rsidRPr="00D35C3E">
              <w:t xml:space="preserve">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t>M1 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right"/>
              <w:rPr>
                <w:b/>
              </w:rPr>
            </w:pPr>
            <w:r w:rsidRPr="00D35C3E">
              <w:rPr>
                <w:b/>
              </w:rPr>
              <w:t>(2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t>2(b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14"/>
              </w:rPr>
              <w:object w:dxaOrig="3195" w:dyaOrig="405" w14:anchorId="00B170CD">
                <v:shape id="_x0000_i1047" type="#_x0000_t75" style="width:160pt;height:20.5pt" o:ole="">
                  <v:imagedata r:id="rId52" o:title=""/>
                </v:shape>
                <o:OLEObject Type="Embed" ProgID="Equation.DSMT4" ShapeID="_x0000_i1047" DrawAspect="Content" ObjectID="_1701768530" r:id="rId5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t>M1 A1ft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t xml:space="preserve">                     or      </w:t>
            </w:r>
            <w:r w:rsidRPr="00D35C3E">
              <w:rPr>
                <w:position w:val="-14"/>
              </w:rPr>
              <w:object w:dxaOrig="3345" w:dyaOrig="405" w14:anchorId="3121B703">
                <v:shape id="_x0000_i1048" type="#_x0000_t75" style="width:167.5pt;height:20.5pt" o:ole="">
                  <v:imagedata r:id="rId54" o:title=""/>
                </v:shape>
                <o:OLEObject Type="Embed" ProgID="Equation.DSMT4" ShapeID="_x0000_i1048" DrawAspect="Content" ObjectID="_1701768531" r:id="rId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right"/>
              <w:rPr>
                <w:b/>
              </w:rPr>
            </w:pPr>
            <w:r w:rsidRPr="00D35C3E">
              <w:rPr>
                <w:b/>
              </w:rPr>
              <w:t>(2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t>2(c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14"/>
              </w:rPr>
              <w:object w:dxaOrig="3165" w:dyaOrig="420" w14:anchorId="209F673D">
                <v:shape id="_x0000_i1049" type="#_x0000_t75" style="width:158.5pt;height:21pt" o:ole="">
                  <v:imagedata r:id="rId56" o:title=""/>
                </v:shape>
                <o:OLEObject Type="Embed" ProgID="Equation.DSMT4" ShapeID="_x0000_i1049" DrawAspect="Content" ObjectID="_1701768532" r:id="rId5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t xml:space="preserve">                                   </w:t>
            </w:r>
            <w:r w:rsidRPr="00D35C3E">
              <w:rPr>
                <w:position w:val="-14"/>
              </w:rPr>
              <w:object w:dxaOrig="1815" w:dyaOrig="405" w14:anchorId="54674E47">
                <v:shape id="_x0000_i1050" type="#_x0000_t75" style="width:91pt;height:20.5pt" o:ole="">
                  <v:imagedata r:id="rId58" o:title=""/>
                </v:shape>
                <o:OLEObject Type="Embed" ProgID="Equation.DSMT4" ShapeID="_x0000_i1050" DrawAspect="Content" ObjectID="_1701768533" r:id="rId59"/>
              </w:object>
            </w:r>
            <w:r w:rsidRPr="00D35C3E">
              <w:t xml:space="preserve">                                            or </w:t>
            </w:r>
            <w:r w:rsidRPr="00D35C3E">
              <w:rPr>
                <w:position w:val="-6"/>
              </w:rPr>
              <w:object w:dxaOrig="375" w:dyaOrig="345" w14:anchorId="1A32DB21">
                <v:shape id="_x0000_i1051" type="#_x0000_t75" style="width:19pt;height:17.5pt" o:ole="">
                  <v:imagedata r:id="rId60" o:title=""/>
                </v:shape>
                <o:OLEObject Type="Embed" ProgID="Equation.DSMT4" ShapeID="_x0000_i1051" DrawAspect="Content" ObjectID="_1701768534" r:id="rId6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B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t xml:space="preserve">                       </w:t>
            </w:r>
            <w:r w:rsidRPr="00D35C3E">
              <w:rPr>
                <w:position w:val="-50"/>
              </w:rPr>
              <w:object w:dxaOrig="2655" w:dyaOrig="1125" w14:anchorId="5ED7420A">
                <v:shape id="_x0000_i1052" type="#_x0000_t75" style="width:133pt;height:56.5pt" o:ole="">
                  <v:imagedata r:id="rId62" o:title=""/>
                </v:shape>
                <o:OLEObject Type="Embed" ProgID="Equation.DSMT4" ShapeID="_x0000_i1052" DrawAspect="Content" ObjectID="_1701768535" r:id="rId6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M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t xml:space="preserve">                                  </w:t>
            </w:r>
            <w:r w:rsidRPr="00D35C3E">
              <w:rPr>
                <w:position w:val="-10"/>
              </w:rPr>
              <w:object w:dxaOrig="1995" w:dyaOrig="315" w14:anchorId="26026284">
                <v:shape id="_x0000_i1053" type="#_x0000_t75" style="width:100pt;height:16pt" o:ole="">
                  <v:imagedata r:id="rId64" o:title=""/>
                </v:shape>
                <o:OLEObject Type="Embed" ProgID="Equation.DSMT4" ShapeID="_x0000_i1053" DrawAspect="Content" ObjectID="_1701768536" r:id="rId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t xml:space="preserve">            Leading to                            </w:t>
            </w:r>
            <w:r w:rsidRPr="00D35C3E">
              <w:rPr>
                <w:position w:val="-10"/>
              </w:rPr>
              <w:object w:dxaOrig="720" w:dyaOrig="315" w14:anchorId="4A5AB6C0">
                <v:shape id="_x0000_i1054" type="#_x0000_t75" style="width:36pt;height:16pt" o:ole="">
                  <v:imagedata r:id="rId66" o:title=""/>
                </v:shape>
                <o:OLEObject Type="Embed" ProgID="Equation.DSMT4" ShapeID="_x0000_i1054" DrawAspect="Content" ObjectID="_1701768537" r:id="rId6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M1 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right"/>
              <w:rPr>
                <w:b/>
              </w:rPr>
            </w:pPr>
            <w:r w:rsidRPr="00D35C3E">
              <w:rPr>
                <w:b/>
              </w:rPr>
              <w:t>(4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rPr>
                <w:b/>
              </w:rPr>
              <w:t>2(d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rPr>
                <w:position w:val="-14"/>
              </w:rPr>
              <w:object w:dxaOrig="4440" w:dyaOrig="435" w14:anchorId="5C836B48">
                <v:shape id="_x0000_i1055" type="#_x0000_t75" style="width:222pt;height:22pt" o:ole="">
                  <v:imagedata r:id="rId68" o:title=""/>
                </v:shape>
                <o:OLEObject Type="Embed" ProgID="Equation.DSMT4" ShapeID="_x0000_i1055" DrawAspect="Content" ObjectID="_1701768538" r:id="rId6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</w:pPr>
            <w:r w:rsidRPr="00D35C3E">
              <w:t>M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  <w:r w:rsidRPr="00D35C3E">
              <w:t xml:space="preserve">                       </w:t>
            </w:r>
            <w:r w:rsidRPr="00D35C3E">
              <w:rPr>
                <w:position w:val="-6"/>
              </w:rPr>
              <w:object w:dxaOrig="1035" w:dyaOrig="285" w14:anchorId="00B1A0BA">
                <v:shape id="_x0000_i1056" type="#_x0000_t75" style="width:52pt;height:14.5pt" o:ole="">
                  <v:imagedata r:id="rId70" o:title=""/>
                </v:shape>
                <o:OLEObject Type="Embed" ProgID="Equation.DSMT4" ShapeID="_x0000_i1056" DrawAspect="Content" ObjectID="_1701768539" r:id="rId71"/>
              </w:object>
            </w:r>
            <w:r w:rsidRPr="00D35C3E">
              <w:t xml:space="preserve">                                                      accept awrt 6.8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  <w:r w:rsidRPr="00D35C3E">
              <w:t>A1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  <w:jc w:val="right"/>
              <w:rPr>
                <w:b/>
              </w:rPr>
            </w:pPr>
            <w:r w:rsidRPr="00D35C3E">
              <w:rPr>
                <w:b/>
              </w:rPr>
              <w:t xml:space="preserve">   (2)              </w:t>
            </w:r>
          </w:p>
        </w:tc>
      </w:tr>
      <w:tr w:rsidR="00D35C3E" w:rsidRPr="00C94AD0" w:rsidTr="00A81739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D35C3E" w:rsidRDefault="00D35C3E" w:rsidP="00D35C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D35C3E" w:rsidRDefault="00D35C3E" w:rsidP="00D35C3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35C3E">
              <w:rPr>
                <w:rFonts w:ascii="Times New Roman" w:hAnsi="Times New Roman"/>
                <w:b/>
                <w:sz w:val="24"/>
                <w:szCs w:val="24"/>
              </w:rPr>
              <w:t>(10 marks)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pageBreakBefore/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3(a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</w:pPr>
            <w:r w:rsidRPr="00411E83">
              <w:rPr>
                <w:position w:val="-46"/>
              </w:rPr>
              <w:object w:dxaOrig="2180" w:dyaOrig="1020" w14:anchorId="7361DA70">
                <v:shape id="_x0000_i1057" type="#_x0000_t75" style="width:109pt;height:51pt" o:ole="">
                  <v:imagedata r:id="rId72" o:title=""/>
                </v:shape>
                <o:OLEObject Type="Embed" ProgID="Equation.DSMT4" ShapeID="_x0000_i1057" DrawAspect="Content" ObjectID="_1701768540" r:id="rId73"/>
              </w:object>
            </w:r>
            <w:r w:rsidRPr="00411E83">
              <w:rPr>
                <w:position w:val="-50"/>
              </w:rPr>
              <w:t xml:space="preserve">   </w:t>
            </w:r>
            <w:r w:rsidRPr="00411E83">
              <w:rPr>
                <w:position w:val="-46"/>
              </w:rPr>
              <w:object w:dxaOrig="1960" w:dyaOrig="1020" w14:anchorId="0C05E28B">
                <v:shape id="_x0000_i1058" type="#_x0000_t75" style="width:98.5pt;height:51pt" o:ole="">
                  <v:imagedata r:id="rId74" o:title=""/>
                </v:shape>
                <o:OLEObject Type="Embed" ProgID="Equation.DSMT4" ShapeID="_x0000_i1058" DrawAspect="Content" ObjectID="_1701768541" r:id="rId75"/>
              </w:object>
            </w:r>
            <w:r w:rsidRPr="00411E83">
              <w:rPr>
                <w:position w:val="-50"/>
              </w:rPr>
              <w:t xml:space="preserve"> </w:t>
            </w:r>
            <w:r w:rsidRPr="00411E83">
              <w:t>;</w:t>
            </w:r>
            <w:r w:rsidRPr="00411E83">
              <w:rPr>
                <w:position w:val="-50"/>
              </w:rPr>
              <w:t xml:space="preserve"> </w:t>
            </w:r>
            <w:r w:rsidRPr="00411E83">
              <w:rPr>
                <w:position w:val="-50"/>
              </w:rPr>
              <w:object w:dxaOrig="1140" w:dyaOrig="1120" w14:anchorId="58D098AE">
                <v:shape id="_x0000_i1059" type="#_x0000_t75" style="width:57pt;height:56pt" o:ole="">
                  <v:imagedata r:id="rId76" o:title=""/>
                </v:shape>
                <o:OLEObject Type="Embed" ProgID="Equation.DSMT4" ShapeID="_x0000_i1059" DrawAspect="Content" ObjectID="_1701768542" r:id="rId77"/>
              </w:object>
            </w:r>
            <w:r w:rsidRPr="00411E83">
              <w:t xml:space="preserve"> lies on </w:t>
            </w:r>
            <w:r w:rsidRPr="00411E83">
              <w:rPr>
                <w:position w:val="-10"/>
              </w:rPr>
              <w:object w:dxaOrig="180" w:dyaOrig="320" w14:anchorId="557E2F2A">
                <v:shape id="_x0000_i1060" type="#_x0000_t75" style="width:9pt;height:15.5pt" o:ole="">
                  <v:imagedata r:id="rId78" o:title=""/>
                </v:shape>
                <o:OLEObject Type="Embed" ProgID="Equation.DSMT4" ShapeID="_x0000_i1060" DrawAspect="Content" ObjectID="_1701768543" r:id="rId79"/>
              </w:object>
            </w:r>
            <w:r w:rsidRPr="00411E83"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</w:pP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</w:pPr>
            <w:r w:rsidRPr="00411E83">
              <w:rPr>
                <w:position w:val="-12"/>
              </w:rPr>
              <w:object w:dxaOrig="3240" w:dyaOrig="360" w14:anchorId="718B683A">
                <v:shape id="_x0000_i1061" type="#_x0000_t75" style="width:162pt;height:18pt" o:ole="">
                  <v:imagedata r:id="rId80" o:title=""/>
                </v:shape>
                <o:OLEObject Type="Embed" ProgID="Equation.DSMT4" ShapeID="_x0000_i1061" DrawAspect="Content" ObjectID="_1701768544" r:id="rId81"/>
              </w:object>
            </w:r>
          </w:p>
          <w:p w:rsidR="00D35C3E" w:rsidRPr="00411E83" w:rsidRDefault="00D35C3E" w:rsidP="00411E83">
            <w:pPr>
              <w:spacing w:before="40" w:after="40"/>
            </w:pPr>
            <w:r w:rsidRPr="00411E83">
              <w:t xml:space="preserve">or  </w:t>
            </w:r>
            <w:r w:rsidRPr="00411E83">
              <w:rPr>
                <w:position w:val="-10"/>
              </w:rPr>
              <w:object w:dxaOrig="2940" w:dyaOrig="300" w14:anchorId="0C2A5C21">
                <v:shape id="_x0000_i1062" type="#_x0000_t75" style="width:147pt;height:15pt" o:ole="">
                  <v:imagedata r:id="rId82" o:title=""/>
                </v:shape>
                <o:OLEObject Type="Embed" ProgID="Equation.DSMT4" ShapeID="_x0000_i1062" DrawAspect="Content" ObjectID="_1701768545" r:id="rId83"/>
              </w:object>
            </w:r>
            <w:r w:rsidRPr="00411E83">
              <w:rPr>
                <w:position w:val="-12"/>
              </w:rPr>
              <w:object w:dxaOrig="1180" w:dyaOrig="360" w14:anchorId="501D168F">
                <v:shape id="_x0000_i1063" type="#_x0000_t75" style="width:59pt;height:18pt" o:ole="">
                  <v:imagedata r:id="rId84" o:title=""/>
                </v:shape>
                <o:OLEObject Type="Embed" ProgID="Equation.DSMT4" ShapeID="_x0000_i1063" DrawAspect="Content" ObjectID="_1701768546" r:id="rId8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</w:pPr>
            <w:r w:rsidRPr="00411E83">
              <w:t>B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</w:pPr>
            <w:r w:rsidRPr="00411E83">
              <w:rPr>
                <w:position w:val="-16"/>
              </w:rPr>
              <w:object w:dxaOrig="840" w:dyaOrig="440" w14:anchorId="0F2FA6F2">
                <v:shape id="_x0000_i1064" type="#_x0000_t75" style="width:42pt;height:22pt" o:ole="">
                  <v:imagedata r:id="rId86" o:title=""/>
                </v:shape>
                <o:OLEObject Type="Embed" ProgID="Equation.DSMT4" ShapeID="_x0000_i1064" DrawAspect="Content" ObjectID="_1701768547" r:id="rId87"/>
              </w:object>
            </w:r>
            <w:r w:rsidRPr="00411E83">
              <w:t xml:space="preserve"> </w:t>
            </w:r>
            <w:r w:rsidRPr="00411E83">
              <w:rPr>
                <w:position w:val="-46"/>
              </w:rPr>
              <w:object w:dxaOrig="1359" w:dyaOrig="1020" w14:anchorId="322449E3">
                <v:shape id="_x0000_i1065" type="#_x0000_t75" style="width:68pt;height:51pt" o:ole="">
                  <v:imagedata r:id="rId88" o:title=""/>
                </v:shape>
                <o:OLEObject Type="Embed" ProgID="Equation.DSMT4" ShapeID="_x0000_i1065" DrawAspect="Content" ObjectID="_1701768548" r:id="rId89"/>
              </w:object>
            </w:r>
            <w:r w:rsidRPr="00411E83">
              <w:t xml:space="preserve">   or   </w:t>
            </w:r>
            <w:r w:rsidRPr="00411E83">
              <w:rPr>
                <w:position w:val="-46"/>
              </w:rPr>
              <w:object w:dxaOrig="1240" w:dyaOrig="1020" w14:anchorId="3533573E">
                <v:shape id="_x0000_i1066" type="#_x0000_t75" style="width:62pt;height:51pt" o:ole="">
                  <v:imagedata r:id="rId90" o:title=""/>
                </v:shape>
                <o:OLEObject Type="Embed" ProgID="Equation.DSMT4" ShapeID="_x0000_i1066" DrawAspect="Content" ObjectID="_1701768549" r:id="rId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</w:pPr>
            <w:r w:rsidRPr="00411E83">
              <w:t xml:space="preserve">So,  </w:t>
            </w:r>
            <w:r w:rsidRPr="00411E83">
              <w:rPr>
                <w:position w:val="-10"/>
              </w:rPr>
              <w:object w:dxaOrig="1080" w:dyaOrig="300" w14:anchorId="740EAB7A">
                <v:shape id="_x0000_i1067" type="#_x0000_t75" style="width:54pt;height:15pt" o:ole="">
                  <v:imagedata r:id="rId92" o:title=""/>
                </v:shape>
                <o:OLEObject Type="Embed" ProgID="Equation.DSMT4" ShapeID="_x0000_i1067" DrawAspect="Content" ObjectID="_1701768550" r:id="rId93"/>
              </w:object>
            </w:r>
            <w:r w:rsidRPr="00411E83"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</w:pPr>
          </w:p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  <w:r w:rsidRPr="00411E83">
              <w:t xml:space="preserve">A1  </w:t>
            </w:r>
            <w:r w:rsidRPr="00411E83">
              <w:rPr>
                <w:b/>
              </w:rPr>
              <w:t>cao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3(b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</w:pPr>
            <w:r w:rsidRPr="00411E83">
              <w:rPr>
                <w:position w:val="-46"/>
              </w:rPr>
              <w:object w:dxaOrig="999" w:dyaOrig="1020" w14:anchorId="526D6D59">
                <v:shape id="_x0000_i1068" type="#_x0000_t75" style="width:50pt;height:51pt" o:ole="">
                  <v:imagedata r:id="rId94" o:title=""/>
                </v:shape>
                <o:OLEObject Type="Embed" ProgID="Equation.DSMT4" ShapeID="_x0000_i1068" DrawAspect="Content" ObjectID="_1701768551" r:id="rId95"/>
              </w:object>
            </w:r>
            <w:r w:rsidRPr="00411E83">
              <w:t xml:space="preserve">,  </w:t>
            </w:r>
            <w:r w:rsidRPr="00411E83">
              <w:rPr>
                <w:position w:val="-46"/>
              </w:rPr>
              <w:object w:dxaOrig="1320" w:dyaOrig="1020" w14:anchorId="4B08DA41">
                <v:shape id="_x0000_i1069" type="#_x0000_t75" style="width:66pt;height:51pt" o:ole="">
                  <v:imagedata r:id="rId96" o:title=""/>
                </v:shape>
                <o:OLEObject Type="Embed" ProgID="Equation.DSMT4" ShapeID="_x0000_i1069" DrawAspect="Content" ObjectID="_1701768552" r:id="rId97"/>
              </w:object>
            </w:r>
            <w:r w:rsidRPr="00411E83">
              <w:rPr>
                <w:position w:val="-46"/>
              </w:rPr>
              <w:object w:dxaOrig="1180" w:dyaOrig="1020" w14:anchorId="2DA9D12C">
                <v:shape id="_x0000_i1070" type="#_x0000_t75" style="width:59pt;height:51pt" o:ole="">
                  <v:imagedata r:id="rId98" o:title=""/>
                </v:shape>
                <o:OLEObject Type="Embed" ProgID="Equation.DSMT4" ShapeID="_x0000_i1070" DrawAspect="Content" ObjectID="_1701768553" r:id="rId99"/>
              </w:object>
            </w:r>
            <w:r w:rsidRPr="00411E83">
              <w:t xml:space="preserve">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</w:pPr>
            <w:r w:rsidRPr="00411E83">
              <w:rPr>
                <w:position w:val="-34"/>
              </w:rPr>
              <w:object w:dxaOrig="5960" w:dyaOrig="1380" w14:anchorId="2E310FC1">
                <v:shape id="_x0000_i1071" type="#_x0000_t75" style="width:297.5pt;height:69pt" o:ole="">
                  <v:imagedata r:id="rId100" o:title=""/>
                </v:shape>
                <o:OLEObject Type="Embed" ProgID="Equation.DSMT4" ShapeID="_x0000_i1071" DrawAspect="Content" ObjectID="_1701768554" r:id="rId10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</w:pPr>
            <w:r w:rsidRPr="00411E83">
              <w:t>dM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</w:pPr>
            <w:r w:rsidRPr="00411E83">
              <w:rPr>
                <w:position w:val="-12"/>
              </w:rPr>
              <w:object w:dxaOrig="2260" w:dyaOrig="360" w14:anchorId="21F9AE60">
                <v:shape id="_x0000_i1072" type="#_x0000_t75" style="width:113pt;height:18pt" o:ole="">
                  <v:imagedata r:id="rId102" o:title=""/>
                </v:shape>
                <o:OLEObject Type="Embed" ProgID="Equation.DSMT4" ShapeID="_x0000_i1072" DrawAspect="Content" ObjectID="_1701768555" r:id="rId103"/>
              </w:object>
            </w:r>
            <w:r w:rsidRPr="00411E83">
              <w:rPr>
                <w:position w:val="-10"/>
              </w:rPr>
              <w:object w:dxaOrig="3440" w:dyaOrig="320" w14:anchorId="02A36335">
                <v:shape id="_x0000_i1073" type="#_x0000_t75" style="width:172pt;height:15.5pt" o:ole="">
                  <v:imagedata r:id="rId104" o:title=""/>
                </v:shape>
                <o:OLEObject Type="Embed" ProgID="Equation.DSMT4" ShapeID="_x0000_i1073" DrawAspect="Content" ObjectID="_1701768556" r:id="rId10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  <w:r w:rsidRPr="00411E83">
              <w:t>A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3(c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3900" w:dyaOrig="1020" w14:anchorId="14C968B7">
                <v:shape id="_x0000_i1074" type="#_x0000_t75" style="width:195pt;height:51pt" o:ole="">
                  <v:imagedata r:id="rId106" o:title=""/>
                </v:shape>
                <o:OLEObject Type="Embed" ProgID="Equation.DSMT4" ShapeID="_x0000_i1074" DrawAspect="Content" ObjectID="_1701768557" r:id="rId107"/>
              </w:object>
            </w:r>
            <w:r w:rsidRPr="00411E83">
              <w:t xml:space="preserve"> or </w:t>
            </w:r>
            <w:r w:rsidRPr="00411E83">
              <w:rPr>
                <w:position w:val="-18"/>
              </w:rPr>
              <w:object w:dxaOrig="3620" w:dyaOrig="460" w14:anchorId="0DC2E377">
                <v:shape id="_x0000_i1075" type="#_x0000_t75" style="width:181pt;height:23.5pt" o:ole="">
                  <v:imagedata r:id="rId108" o:title=""/>
                </v:shape>
                <o:OLEObject Type="Embed" ProgID="Equation.DSMT4" ShapeID="_x0000_i1075" DrawAspect="Content" ObjectID="_1701768558" r:id="rId10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rPr>
                <w:i/>
              </w:rPr>
            </w:pPr>
            <w:r w:rsidRPr="00411E83">
              <w:rPr>
                <w:position w:val="-18"/>
              </w:rPr>
              <w:object w:dxaOrig="5000" w:dyaOrig="480" w14:anchorId="453F5F38">
                <v:shape id="_x0000_i1076" type="#_x0000_t75" style="width:250pt;height:24pt" o:ole="">
                  <v:imagedata r:id="rId110" o:title=""/>
                </v:shape>
                <o:OLEObject Type="Embed" ProgID="Equation.DSMT4" ShapeID="_x0000_i1076" DrawAspect="Content" ObjectID="_1701768559" r:id="rId1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 xml:space="preserve">M1 A1  </w:t>
            </w:r>
            <w:r w:rsidRPr="00411E83">
              <w:rPr>
                <w:b/>
              </w:rPr>
              <w:t>cao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3(d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28"/>
              </w:rPr>
              <w:object w:dxaOrig="2520" w:dyaOrig="639" w14:anchorId="303120F5">
                <v:shape id="_x0000_i1077" type="#_x0000_t75" style="width:126pt;height:32pt" o:ole="">
                  <v:imagedata r:id="rId112" o:title=""/>
                </v:shape>
                <o:OLEObject Type="Embed" ProgID="Equation.DSMT4" ShapeID="_x0000_i1077" DrawAspect="Content" ObjectID="_1701768560" r:id="rId11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</w:t>
            </w:r>
            <w:r w:rsidRPr="00411E83">
              <w:rPr>
                <w:position w:val="-10"/>
              </w:rPr>
              <w:object w:dxaOrig="2720" w:dyaOrig="300" w14:anchorId="56AB12DB">
                <v:shape id="_x0000_i1078" type="#_x0000_t75" style="width:135.5pt;height:15pt" o:ole="">
                  <v:imagedata r:id="rId114" o:title=""/>
                </v:shape>
                <o:OLEObject Type="Embed" ProgID="Equation.DSMT4" ShapeID="_x0000_i1078" DrawAspect="Content" ObjectID="_1701768561" r:id="rId11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A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ageBreakBefore/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3(e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16"/>
              </w:rPr>
              <w:object w:dxaOrig="5740" w:dyaOrig="420" w14:anchorId="1B7A1787">
                <v:shape id="_x0000_i1079" type="#_x0000_t75" style="width:287.5pt;height:21pt" o:ole="">
                  <v:imagedata r:id="rId116" o:title=""/>
                </v:shape>
                <o:OLEObject Type="Embed" ProgID="Equation.DSMT4" ShapeID="_x0000_i1079" DrawAspect="Content" ObjectID="_1701768562" r:id="rId11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  <w:rPr>
                <w:b/>
              </w:rPr>
            </w:pP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3019" w:dyaOrig="1020" w14:anchorId="53336F1A">
                <v:shape id="_x0000_i1080" type="#_x0000_t75" style="width:151pt;height:51pt" o:ole="">
                  <v:imagedata r:id="rId118" o:title=""/>
                </v:shape>
                <o:OLEObject Type="Embed" ProgID="Equation.DSMT4" ShapeID="_x0000_i1080" DrawAspect="Content" ObjectID="_1701768563" r:id="rId119"/>
              </w:object>
            </w:r>
            <w:r w:rsidRPr="00411E83">
              <w:rPr>
                <w:position w:val="-50"/>
              </w:rPr>
              <w:t xml:space="preserve">   </w:t>
            </w:r>
          </w:p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3040" w:dyaOrig="1020" w14:anchorId="773A2C5B">
                <v:shape id="_x0000_i1081" type="#_x0000_t75" style="width:152.5pt;height:51pt" o:ole="">
                  <v:imagedata r:id="rId120" o:title=""/>
                </v:shape>
                <o:OLEObject Type="Embed" ProgID="Equation.DSMT4" ShapeID="_x0000_i1081" DrawAspect="Content" ObjectID="_1701768564" r:id="rId12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t>M1 A1 A1</w:t>
            </w:r>
          </w:p>
        </w:tc>
      </w:tr>
      <w:tr w:rsidR="00D35C3E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rPr>
                <w:i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D35C3E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C3E" w:rsidRPr="00411E83" w:rsidRDefault="00D35C3E" w:rsidP="00411E83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5C3E" w:rsidRPr="00411E83" w:rsidRDefault="00D35C3E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ageBreakBefore/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4(a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   </w:t>
            </w:r>
            <w:r w:rsidRPr="00411E83">
              <w:rPr>
                <w:b/>
              </w:rPr>
              <w:t>i</w:t>
            </w:r>
            <w:r w:rsidRPr="00411E83">
              <w:t xml:space="preserve">:           </w:t>
            </w:r>
            <w:r w:rsidRPr="00411E83">
              <w:rPr>
                <w:position w:val="-10"/>
              </w:rPr>
              <w:object w:dxaOrig="1545" w:dyaOrig="315" w14:anchorId="31BBBEDA">
                <v:shape id="_x0000_i1082" type="#_x0000_t75" style="width:77.5pt;height:16pt" o:ole="">
                  <v:imagedata r:id="rId122" o:title=""/>
                </v:shape>
                <o:OLEObject Type="Embed" ProgID="Equation.DSMT4" ShapeID="_x0000_i1082" DrawAspect="Content" ObjectID="_1701768565" r:id="rId12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rPr>
                <w:b/>
              </w:rPr>
            </w:pPr>
            <w:r w:rsidRPr="00411E83">
              <w:t xml:space="preserve">          </w:t>
            </w:r>
            <w:r w:rsidRPr="00411E83">
              <w:rPr>
                <w:b/>
              </w:rPr>
              <w:t xml:space="preserve">j:       </w:t>
            </w:r>
            <w:r w:rsidRPr="00411E83">
              <w:rPr>
                <w:b/>
                <w:position w:val="-10"/>
              </w:rPr>
              <w:object w:dxaOrig="1740" w:dyaOrig="315" w14:anchorId="1CDC504A">
                <v:shape id="_x0000_i1083" type="#_x0000_t75" style="width:87pt;height:16pt" o:ole="">
                  <v:imagedata r:id="rId124" o:title=""/>
                </v:shape>
                <o:OLEObject Type="Embed" ProgID="Equation.DSMT4" ShapeID="_x0000_i1083" DrawAspect="Content" ObjectID="_1701768566" r:id="rId125"/>
              </w:object>
            </w:r>
            <w:r w:rsidRPr="00411E83">
              <w:rPr>
                <w:b/>
              </w:rPr>
              <w:t xml:space="preserve">                                       </w:t>
            </w:r>
            <w:r w:rsidRPr="00411E83">
              <w:t>Any two equation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leading to    </w:t>
            </w:r>
            <w:r w:rsidRPr="00411E83">
              <w:rPr>
                <w:position w:val="-6"/>
              </w:rPr>
              <w:object w:dxaOrig="555" w:dyaOrig="285" w14:anchorId="10FC93CA">
                <v:shape id="_x0000_i1084" type="#_x0000_t75" style="width:28pt;height:14.5pt" o:ole="">
                  <v:imagedata r:id="rId126" o:title=""/>
                </v:shape>
                <o:OLEObject Type="Embed" ProgID="Equation.DSMT4" ShapeID="_x0000_i1084" DrawAspect="Content" ObjectID="_1701768567" r:id="rId127"/>
              </w:object>
            </w:r>
            <w:r w:rsidRPr="00411E83">
              <w:t xml:space="preserve">,  </w:t>
            </w:r>
            <w:r w:rsidRPr="00411E83">
              <w:rPr>
                <w:position w:val="-10"/>
              </w:rPr>
              <w:object w:dxaOrig="600" w:dyaOrig="315" w14:anchorId="44BE76F0">
                <v:shape id="_x0000_i1085" type="#_x0000_t75" style="width:30pt;height:16pt" o:ole="">
                  <v:imagedata r:id="rId128" o:title=""/>
                </v:shape>
                <o:OLEObject Type="Embed" ProgID="Equation.DSMT4" ShapeID="_x0000_i1085" DrawAspect="Content" ObjectID="_1701768568" r:id="rId1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 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</w:t>
            </w:r>
            <w:r w:rsidRPr="00411E83">
              <w:rPr>
                <w:position w:val="-50"/>
              </w:rPr>
              <w:object w:dxaOrig="2340" w:dyaOrig="1125" w14:anchorId="32ED795A">
                <v:shape id="_x0000_i1086" type="#_x0000_t75" style="width:117pt;height:56.5pt" o:ole="">
                  <v:imagedata r:id="rId130" o:title=""/>
                </v:shape>
                <o:OLEObject Type="Embed" ProgID="Equation.DSMT4" ShapeID="_x0000_i1086" DrawAspect="Content" ObjectID="_1701768569" r:id="rId131"/>
              </w:object>
            </w:r>
            <w:r w:rsidRPr="00411E83">
              <w:t xml:space="preserve">   </w:t>
            </w:r>
            <w:r w:rsidRPr="00411E83">
              <w:rPr>
                <w:i/>
              </w:rPr>
              <w:t xml:space="preserve">or  </w:t>
            </w:r>
            <w:r w:rsidRPr="00411E83">
              <w:rPr>
                <w:position w:val="-50"/>
              </w:rPr>
              <w:object w:dxaOrig="2385" w:dyaOrig="1125" w14:anchorId="5B5532F5">
                <v:shape id="_x0000_i1087" type="#_x0000_t75" style="width:119.5pt;height:56.5pt" o:ole="">
                  <v:imagedata r:id="rId132" o:title=""/>
                </v:shape>
                <o:OLEObject Type="Embed" ProgID="Equation.DSMT4" ShapeID="_x0000_i1087" DrawAspect="Content" ObjectID="_1701768570" r:id="rId13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 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rPr>
                <w:b/>
              </w:rPr>
            </w:pPr>
            <w:r w:rsidRPr="00411E83">
              <w:t xml:space="preserve">         </w:t>
            </w:r>
            <w:r w:rsidRPr="00411E83">
              <w:rPr>
                <w:b/>
              </w:rPr>
              <w:t xml:space="preserve">k:   </w:t>
            </w:r>
            <w:r w:rsidRPr="00411E83">
              <w:rPr>
                <w:b/>
                <w:position w:val="-14"/>
              </w:rPr>
              <w:object w:dxaOrig="2085" w:dyaOrig="405" w14:anchorId="35FEFAD8">
                <v:shape id="_x0000_i1088" type="#_x0000_t75" style="width:104.5pt;height:20.5pt" o:ole="">
                  <v:imagedata r:id="rId134" o:title=""/>
                </v:shape>
                <o:OLEObject Type="Embed" ProgID="Equation.DSMT4" ShapeID="_x0000_i1088" DrawAspect="Content" ObjectID="_1701768571" r:id="rId135"/>
              </w:object>
            </w:r>
            <w:r w:rsidRPr="00411E83">
              <w:rPr>
                <w:b/>
              </w:rPr>
              <w:t xml:space="preserve">,    </w:t>
            </w:r>
            <w:r w:rsidRPr="00411E83">
              <w:rPr>
                <w:b/>
                <w:position w:val="-14"/>
              </w:rPr>
              <w:object w:dxaOrig="1935" w:dyaOrig="405" w14:anchorId="11EA0764">
                <v:shape id="_x0000_i1089" type="#_x0000_t75" style="width:97pt;height:20.5pt" o:ole="">
                  <v:imagedata r:id="rId136" o:title=""/>
                </v:shape>
                <o:OLEObject Type="Embed" ProgID="Equation.DSMT4" ShapeID="_x0000_i1089" DrawAspect="Content" ObjectID="_1701768572" r:id="rId137"/>
              </w:object>
            </w:r>
            <w:r w:rsidRPr="00411E83">
              <w:rPr>
                <w:b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t xml:space="preserve">B1              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     (As LHS = RHS, lines intersect)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rPr>
                <w:b/>
              </w:rPr>
            </w:pP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rPr>
                <w:b/>
              </w:rPr>
              <w:t>(6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4(b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50"/>
              </w:rPr>
              <w:object w:dxaOrig="3840" w:dyaOrig="1125" w14:anchorId="6A6E0EE2">
                <v:shape id="_x0000_i1090" type="#_x0000_t75" style="width:192pt;height:56.5pt" o:ole="">
                  <v:imagedata r:id="rId138" o:title=""/>
                </v:shape>
                <o:OLEObject Type="Embed" ProgID="Equation.DSMT4" ShapeID="_x0000_i1090" DrawAspect="Content" ObjectID="_1701768573" r:id="rId139"/>
              </w:object>
            </w:r>
            <w:r w:rsidRPr="00411E83">
              <w:t xml:space="preserve">     </w:t>
            </w:r>
            <w:r w:rsidRPr="00411E83">
              <w:rPr>
                <w:position w:val="-14"/>
              </w:rPr>
              <w:object w:dxaOrig="1365" w:dyaOrig="405" w14:anchorId="1B3DE5FF">
                <v:shape id="_x0000_i1091" type="#_x0000_t75" style="width:68.5pt;height:20.5pt" o:ole="">
                  <v:imagedata r:id="rId140" o:title=""/>
                </v:shape>
                <o:OLEObject Type="Embed" ProgID="Equation.DSMT4" ShapeID="_x0000_i1091" DrawAspect="Content" ObjectID="_1701768574" r:id="rId14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 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                     Acute angle is </w:t>
            </w:r>
            <w:r w:rsidRPr="00411E83">
              <w:rPr>
                <w:position w:val="-6"/>
              </w:rPr>
              <w:object w:dxaOrig="585" w:dyaOrig="285" w14:anchorId="539A1A65">
                <v:shape id="_x0000_i1092" type="#_x0000_t75" style="width:29.5pt;height:14.5pt" o:ole="">
                  <v:imagedata r:id="rId142" o:title=""/>
                </v:shape>
                <o:OLEObject Type="Embed" ProgID="Equation.DSMT4" ShapeID="_x0000_i1092" DrawAspect="Content" ObjectID="_1701768575" r:id="rId143"/>
              </w:object>
            </w:r>
            <w:r w:rsidRPr="00411E83">
              <w:t xml:space="preserve">                                           awrt 69.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t>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rPr>
                <w:b/>
              </w:rPr>
              <w:t>(3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4(c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50"/>
              </w:rPr>
              <w:object w:dxaOrig="2445" w:dyaOrig="1125" w14:anchorId="10957D56">
                <v:shape id="_x0000_i1093" type="#_x0000_t75" style="width:122.5pt;height:56.5pt" o:ole="">
                  <v:imagedata r:id="rId144" o:title=""/>
                </v:shape>
                <o:OLEObject Type="Embed" ProgID="Equation.DSMT4" ShapeID="_x0000_i1093" DrawAspect="Content" ObjectID="_1701768576" r:id="rId145"/>
              </w:object>
            </w:r>
            <w:r w:rsidRPr="00411E83">
              <w:t xml:space="preserve">     </w:t>
            </w:r>
            <w:r w:rsidRPr="00411E83">
              <w:rPr>
                <w:position w:val="-16"/>
              </w:rPr>
              <w:object w:dxaOrig="1815" w:dyaOrig="435" w14:anchorId="51F60CC1">
                <v:shape id="_x0000_i1094" type="#_x0000_t75" style="width:91pt;height:22pt" o:ole="">
                  <v:imagedata r:id="rId146" o:title=""/>
                </v:shape>
                <o:OLEObject Type="Embed" ProgID="Equation.DSMT4" ShapeID="_x0000_i1094" DrawAspect="Content" ObjectID="_1701768577" r:id="rId14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t>B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rPr>
                <w:b/>
              </w:rPr>
              <w:t>(1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4(d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Let </w:t>
            </w:r>
            <w:r w:rsidRPr="00411E83">
              <w:rPr>
                <w:i/>
              </w:rPr>
              <w:t>d</w:t>
            </w:r>
            <w:r w:rsidRPr="00411E83">
              <w:t xml:space="preserve"> be shortest distance from </w:t>
            </w:r>
            <w:r w:rsidRPr="00411E83">
              <w:rPr>
                <w:i/>
              </w:rPr>
              <w:t>B</w:t>
            </w:r>
            <w:r w:rsidRPr="00411E83">
              <w:t xml:space="preserve"> to </w:t>
            </w:r>
            <w:r w:rsidRPr="00411E83">
              <w:rPr>
                <w:position w:val="-14"/>
              </w:rPr>
              <w:object w:dxaOrig="240" w:dyaOrig="375" w14:anchorId="22764C12">
                <v:shape id="_x0000_i1095" type="#_x0000_t75" style="width:12pt;height:19pt" o:ole="">
                  <v:imagedata r:id="rId148" o:title=""/>
                </v:shape>
                <o:OLEObject Type="Embed" ProgID="Equation.DSMT4" ShapeID="_x0000_i1095" DrawAspect="Content" ObjectID="_1701768578" r:id="rId14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</w:tr>
      <w:tr w:rsidR="00411E83" w:rsidRPr="00C94AD0" w:rsidTr="00411E83">
        <w:trPr>
          <w:trHeight w:val="1205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</w:t>
            </w:r>
            <w:r w:rsidRPr="00411E83">
              <w:rPr>
                <w:position w:val="-50"/>
              </w:rPr>
              <w:object w:dxaOrig="2460" w:dyaOrig="1125" w14:anchorId="47A007F7">
                <v:shape id="_x0000_i1096" type="#_x0000_t75" style="width:123pt;height:56.5pt" o:ole="">
                  <v:imagedata r:id="rId150" o:title=""/>
                </v:shape>
                <o:OLEObject Type="Embed" ProgID="Equation.DSMT4" ShapeID="_x0000_i1096" DrawAspect="Content" ObjectID="_1701768579" r:id="rId15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324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</w:t>
            </w:r>
            <w:r w:rsidRPr="00411E83">
              <w:rPr>
                <w:position w:val="-20"/>
              </w:rPr>
              <w:object w:dxaOrig="2760" w:dyaOrig="525" w14:anchorId="6A8964CA">
                <v:shape id="_x0000_i1097" type="#_x0000_t75" style="width:138pt;height:26.5pt" o:ole="">
                  <v:imagedata r:id="rId152" o:title=""/>
                </v:shape>
                <o:OLEObject Type="Embed" ProgID="Equation.DSMT4" ShapeID="_x0000_i1097" DrawAspect="Content" ObjectID="_1701768580" r:id="rId153"/>
              </w:object>
            </w:r>
            <w:r w:rsidRPr="00411E83">
              <w:t>=</w:t>
            </w:r>
            <w:r w:rsidRPr="00411E83">
              <w:rPr>
                <w:position w:val="-6"/>
              </w:rPr>
              <w:object w:dxaOrig="465" w:dyaOrig="285" w14:anchorId="33EC7E3D">
                <v:shape id="_x0000_i1098" type="#_x0000_t75" style="width:23.5pt;height:14.5pt" o:ole="">
                  <v:imagedata r:id="rId154" o:title=""/>
                </v:shape>
                <o:OLEObject Type="Embed" ProgID="Equation.DSMT4" ShapeID="_x0000_i1098" DrawAspect="Content" ObjectID="_1701768581" r:id="rId155"/>
              </w:object>
            </w:r>
            <w:r w:rsidRPr="00411E83">
              <w:t xml:space="preserve">                                          awrt 7.5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</w:t>
            </w:r>
            <w:r w:rsidRPr="00411E83">
              <w:rPr>
                <w:position w:val="-24"/>
              </w:rPr>
              <w:object w:dxaOrig="1185" w:dyaOrig="615" w14:anchorId="7056E805">
                <v:shape id="_x0000_i1099" type="#_x0000_t75" style="width:59.5pt;height:31pt" o:ole="">
                  <v:imagedata r:id="rId156" o:title=""/>
                </v:shape>
                <o:OLEObject Type="Embed" ProgID="Equation.DSMT4" ShapeID="_x0000_i1099" DrawAspect="Content" ObjectID="_1701768582" r:id="rId1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     </w:t>
            </w:r>
            <w:r w:rsidRPr="00411E83">
              <w:rPr>
                <w:position w:val="-6"/>
              </w:rPr>
              <w:object w:dxaOrig="2355" w:dyaOrig="285" w14:anchorId="0A20478E">
                <v:shape id="_x0000_i1100" type="#_x0000_t75" style="width:118pt;height:14.5pt" o:ole="">
                  <v:imagedata r:id="rId158" o:title=""/>
                </v:shape>
                <o:OLEObject Type="Embed" ProgID="Equation.DSMT4" ShapeID="_x0000_i1100" DrawAspect="Content" ObjectID="_1701768583" r:id="rId159"/>
              </w:object>
            </w:r>
            <w:r w:rsidRPr="00411E83">
              <w:t xml:space="preserve">                                                    awrt 6.99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t xml:space="preserve">A1              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  <w:rPr>
                <w:b/>
              </w:rPr>
            </w:pPr>
            <w:r w:rsidRPr="00411E83">
              <w:t xml:space="preserve">               </w:t>
            </w:r>
            <w:r w:rsidRPr="00411E83">
              <w:rPr>
                <w:b/>
              </w:rPr>
              <w:t>(4)</w:t>
            </w:r>
          </w:p>
        </w:tc>
      </w:tr>
      <w:tr w:rsidR="00411E83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14 marks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ageBreakBefore/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5(a)</w:t>
            </w:r>
          </w:p>
        </w:tc>
        <w:tc>
          <w:tcPr>
            <w:tcW w:w="5103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                     </w:t>
            </w:r>
            <w:r w:rsidRPr="00411E83">
              <w:rPr>
                <w:position w:val="-44"/>
              </w:rPr>
              <w:object w:dxaOrig="2475" w:dyaOrig="975" w14:anchorId="752D2F2E">
                <v:shape id="_x0000_i1101" type="#_x0000_t75" style="width:124pt;height:49pt" o:ole="">
                  <v:imagedata r:id="rId160" o:title=""/>
                </v:shape>
                <o:OLEObject Type="Embed" ProgID="Equation.DSMT4" ShapeID="_x0000_i1101" DrawAspect="Content" ObjectID="_1701768584" r:id="rId161"/>
              </w:object>
            </w:r>
          </w:p>
        </w:tc>
        <w:tc>
          <w:tcPr>
            <w:tcW w:w="2693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>Any two equations.</w:t>
            </w:r>
          </w:p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>(Allow one slip)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3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Eg:  </w:t>
            </w:r>
            <w:r w:rsidRPr="00411E83">
              <w:rPr>
                <w:position w:val="-10"/>
              </w:rPr>
              <w:object w:dxaOrig="2235" w:dyaOrig="300" w14:anchorId="65D13AE5">
                <v:shape id="_x0000_i1102" type="#_x0000_t75" style="width:112pt;height:15pt" o:ole="">
                  <v:imagedata r:id="rId162" o:title=""/>
                </v:shape>
                <o:OLEObject Type="Embed" ProgID="Equation.DSMT4" ShapeID="_x0000_i1102" DrawAspect="Content" ObjectID="_1701768585" r:id="rId163"/>
              </w:object>
            </w:r>
            <w:r w:rsidRPr="00411E83">
              <w:t xml:space="preserve">   or   </w:t>
            </w:r>
            <w:r w:rsidRPr="00411E83">
              <w:rPr>
                <w:position w:val="-10"/>
              </w:rPr>
              <w:object w:dxaOrig="2580" w:dyaOrig="300" w14:anchorId="26CD4B1E">
                <v:shape id="_x0000_i1103" type="#_x0000_t75" style="width:129pt;height:15pt" o:ole="">
                  <v:imagedata r:id="rId164" o:title=""/>
                </v:shape>
                <o:OLEObject Type="Embed" ProgID="Equation.DSMT4" ShapeID="_x0000_i1103" DrawAspect="Content" ObjectID="_1701768586" r:id="rId165"/>
              </w:object>
            </w:r>
          </w:p>
        </w:tc>
        <w:tc>
          <w:tcPr>
            <w:tcW w:w="2693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>An attempt to eliminate one of the parameters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3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Leading to </w:t>
            </w:r>
            <w:r w:rsidRPr="00411E83">
              <w:rPr>
                <w:position w:val="-10"/>
              </w:rPr>
              <w:object w:dxaOrig="1635" w:dyaOrig="300" w14:anchorId="248F839A">
                <v:shape id="_x0000_i1104" type="#_x0000_t75" style="width:82pt;height:15pt" o:ole="">
                  <v:imagedata r:id="rId166" o:title=""/>
                </v:shape>
                <o:OLEObject Type="Embed" ProgID="Equation.DSMT4" ShapeID="_x0000_i1104" DrawAspect="Content" ObjectID="_1701768587" r:id="rId167"/>
              </w:object>
            </w:r>
          </w:p>
        </w:tc>
        <w:tc>
          <w:tcPr>
            <w:tcW w:w="2693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 xml:space="preserve">Either </w:t>
            </w:r>
            <w:r w:rsidRPr="00411E83">
              <w:rPr>
                <w:position w:val="-10"/>
              </w:rPr>
              <w:object w:dxaOrig="1635" w:dyaOrig="300" w14:anchorId="30B877D3">
                <v:shape id="_x0000_i1105" type="#_x0000_t75" style="width:82pt;height:15pt" o:ole="">
                  <v:imagedata r:id="rId166" o:title=""/>
                </v:shape>
                <o:OLEObject Type="Embed" ProgID="Equation.DSMT4" ShapeID="_x0000_i1105" DrawAspect="Content" ObjectID="_1701768588" r:id="rId16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2655" w:dyaOrig="1020" w14:anchorId="7F540AF5">
                <v:shape id="_x0000_i1106" type="#_x0000_t75" style="width:133pt;height:51pt" o:ole="">
                  <v:imagedata r:id="rId169" o:title=""/>
                </v:shape>
                <o:OLEObject Type="Embed" ProgID="Equation.DSMT4" ShapeID="_x0000_i1106" DrawAspect="Content" ObjectID="_1701768589" r:id="rId170"/>
              </w:object>
            </w:r>
            <w:r w:rsidRPr="00411E83">
              <w:t xml:space="preserve">   or   </w:t>
            </w:r>
            <w:r w:rsidRPr="00411E83">
              <w:rPr>
                <w:position w:val="-46"/>
              </w:rPr>
              <w:object w:dxaOrig="2565" w:dyaOrig="1020" w14:anchorId="56354845">
                <v:shape id="_x0000_i1107" type="#_x0000_t75" style="width:128.5pt;height:51pt" o:ole="">
                  <v:imagedata r:id="rId171" o:title=""/>
                </v:shape>
                <o:OLEObject Type="Embed" ProgID="Equation.DSMT4" ShapeID="_x0000_i1107" DrawAspect="Content" ObjectID="_1701768590" r:id="rId1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t>M1 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  <w:rPr>
                <w:b/>
              </w:rPr>
            </w:pPr>
            <w:r w:rsidRPr="00411E83">
              <w:t xml:space="preserve">               </w:t>
            </w:r>
            <w:r w:rsidRPr="00411E83">
              <w:rPr>
                <w:b/>
              </w:rPr>
              <w:t>(5)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5(b)</w:t>
            </w:r>
          </w:p>
        </w:tc>
        <w:tc>
          <w:tcPr>
            <w:tcW w:w="5103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1035" w:dyaOrig="1020" w14:anchorId="39672E60">
                <v:shape id="_x0000_i1108" type="#_x0000_t75" style="width:52pt;height:51pt" o:ole="">
                  <v:imagedata r:id="rId173" o:title=""/>
                </v:shape>
                <o:OLEObject Type="Embed" ProgID="Equation.DSMT4" ShapeID="_x0000_i1108" DrawAspect="Content" ObjectID="_1701768591" r:id="rId174"/>
              </w:object>
            </w:r>
            <w:r w:rsidRPr="00411E83">
              <w:t xml:space="preserve">,  </w:t>
            </w:r>
            <w:r w:rsidRPr="00411E83">
              <w:rPr>
                <w:position w:val="-46"/>
              </w:rPr>
              <w:object w:dxaOrig="1305" w:dyaOrig="1020" w14:anchorId="466AF736">
                <v:shape id="_x0000_i1109" type="#_x0000_t75" style="width:65.5pt;height:51pt" o:ole="">
                  <v:imagedata r:id="rId175" o:title=""/>
                </v:shape>
                <o:OLEObject Type="Embed" ProgID="Equation.DSMT4" ShapeID="_x0000_i1109" DrawAspect="Content" ObjectID="_1701768592" r:id="rId176"/>
              </w:object>
            </w:r>
            <w:r w:rsidRPr="00411E83">
              <w:rPr>
                <w:position w:val="-46"/>
              </w:rPr>
              <w:object w:dxaOrig="1080" w:dyaOrig="1020" w14:anchorId="109AA065">
                <v:shape id="_x0000_i1110" type="#_x0000_t75" style="width:54pt;height:51pt" o:ole="">
                  <v:imagedata r:id="rId177" o:title=""/>
                </v:shape>
                <o:OLEObject Type="Embed" ProgID="Equation.DSMT4" ShapeID="_x0000_i1110" DrawAspect="Content" ObjectID="_1701768593" r:id="rId178"/>
              </w:object>
            </w:r>
            <w:r w:rsidRPr="00411E83">
              <w:t xml:space="preserve">   </w:t>
            </w:r>
          </w:p>
        </w:tc>
        <w:tc>
          <w:tcPr>
            <w:tcW w:w="2693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 xml:space="preserve">Realisation that the dot product is required  between </w:t>
            </w:r>
            <w:r w:rsidRPr="00411E83">
              <w:rPr>
                <w:position w:val="-10"/>
              </w:rPr>
              <w:object w:dxaOrig="540" w:dyaOrig="315" w14:anchorId="17080B00">
                <v:shape id="_x0000_i1111" type="#_x0000_t75" style="width:27pt;height:16pt" o:ole="">
                  <v:imagedata r:id="rId179" o:title=""/>
                </v:shape>
                <o:OLEObject Type="Embed" ProgID="Equation.DSMT4" ShapeID="_x0000_i1111" DrawAspect="Content" ObjectID="_1701768594" r:id="rId180"/>
              </w:object>
            </w:r>
            <w:r w:rsidRPr="00411E83">
              <w:t xml:space="preserve">and </w:t>
            </w:r>
            <w:r w:rsidRPr="00411E83">
              <w:rPr>
                <w:position w:val="-10"/>
              </w:rPr>
              <w:object w:dxaOrig="555" w:dyaOrig="315" w14:anchorId="2A9ABD58">
                <v:shape id="_x0000_i1112" type="#_x0000_t75" style="width:28pt;height:16pt" o:ole="">
                  <v:imagedata r:id="rId181" o:title=""/>
                </v:shape>
                <o:OLEObject Type="Embed" ProgID="Equation.DSMT4" ShapeID="_x0000_i1112" DrawAspect="Content" ObjectID="_1701768595" r:id="rId182"/>
              </w:object>
            </w:r>
            <w:r w:rsidRPr="00411E83"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3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34"/>
              </w:rPr>
              <w:object w:dxaOrig="4545" w:dyaOrig="795" w14:anchorId="63C916E0">
                <v:shape id="_x0000_i1113" type="#_x0000_t75" style="width:227.5pt;height:40pt" o:ole="">
                  <v:imagedata r:id="rId183" o:title=""/>
                </v:shape>
                <o:OLEObject Type="Embed" ProgID="Equation.DSMT4" ShapeID="_x0000_i1113" DrawAspect="Content" ObjectID="_1701768596" r:id="rId184"/>
              </w:object>
            </w:r>
          </w:p>
        </w:tc>
        <w:tc>
          <w:tcPr>
            <w:tcW w:w="2693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 xml:space="preserve">Correct </w:t>
            </w:r>
            <w:r w:rsidRPr="00411E83">
              <w:rPr>
                <w:b/>
              </w:rPr>
              <w:t>equation</w:t>
            </w:r>
            <w:r w:rsidRPr="00411E83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3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28"/>
              </w:rPr>
              <w:object w:dxaOrig="4815" w:dyaOrig="645" w14:anchorId="6594F334">
                <v:shape id="_x0000_i1114" type="#_x0000_t75" style="width:241pt;height:32.5pt" o:ole="">
                  <v:imagedata r:id="rId185" o:title=""/>
                </v:shape>
                <o:OLEObject Type="Embed" ProgID="Equation.DSMT4" ShapeID="_x0000_i1114" DrawAspect="Content" ObjectID="_1701768597" r:id="rId186"/>
              </w:object>
            </w:r>
          </w:p>
        </w:tc>
        <w:tc>
          <w:tcPr>
            <w:tcW w:w="2693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t>awrt 69.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center"/>
            </w:pPr>
            <w:r w:rsidRPr="00411E83">
              <w:t>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  <w:rPr>
                <w:b/>
              </w:rPr>
            </w:pPr>
            <w:r w:rsidRPr="00411E83">
              <w:t xml:space="preserve">               </w:t>
            </w:r>
            <w:r w:rsidRPr="00411E83">
              <w:rPr>
                <w:b/>
              </w:rPr>
              <w:t>(3)</w:t>
            </w:r>
          </w:p>
        </w:tc>
      </w:tr>
      <w:tr w:rsidR="00411E83" w:rsidRPr="00C94AD0" w:rsidTr="00B86D0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  <w:r w:rsidRPr="00411E83">
              <w:rPr>
                <w:b/>
              </w:rPr>
              <w:t>5(c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1080" w:dyaOrig="1020" w14:anchorId="0887DFD3">
                <v:shape id="_x0000_i1115" type="#_x0000_t75" style="width:54pt;height:51pt" o:ole="">
                  <v:imagedata r:id="rId187" o:title=""/>
                </v:shape>
                <o:OLEObject Type="Embed" ProgID="Equation.DSMT4" ShapeID="_x0000_i1115" DrawAspect="Content" ObjectID="_1701768598" r:id="rId188"/>
              </w:object>
            </w:r>
            <w:r w:rsidRPr="00411E83">
              <w:t xml:space="preserve"> ,   </w:t>
            </w:r>
            <w:r w:rsidRPr="00411E83">
              <w:rPr>
                <w:position w:val="-46"/>
              </w:rPr>
              <w:object w:dxaOrig="3315" w:dyaOrig="1020" w14:anchorId="5FA259C6">
                <v:shape id="_x0000_i1116" type="#_x0000_t75" style="width:166pt;height:51pt" o:ole="">
                  <v:imagedata r:id="rId189" o:title=""/>
                </v:shape>
                <o:OLEObject Type="Embed" ProgID="Equation.DSMT4" ShapeID="_x0000_i1116" DrawAspect="Content" ObjectID="_1701768599" r:id="rId19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rPr>
                <w:b/>
              </w:rPr>
            </w:pP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3465" w:dyaOrig="1020" w14:anchorId="6BB31E63">
                <v:shape id="_x0000_i1117" type="#_x0000_t75" style="width:173.5pt;height:51pt" o:ole="">
                  <v:imagedata r:id="rId191" o:title=""/>
                </v:shape>
                <o:OLEObject Type="Embed" ProgID="Equation.DSMT4" ShapeID="_x0000_i1117" DrawAspect="Content" ObjectID="_1701768600" r:id="rId19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>M1 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rPr>
                <w:position w:val="-46"/>
              </w:rPr>
              <w:object w:dxaOrig="5715" w:dyaOrig="1020" w14:anchorId="3F9B7A71">
                <v:shape id="_x0000_i1118" type="#_x0000_t75" style="width:286pt;height:51pt" o:ole="">
                  <v:imagedata r:id="rId193" o:title=""/>
                </v:shape>
                <o:OLEObject Type="Embed" ProgID="Equation.DSMT4" ShapeID="_x0000_i1118" DrawAspect="Content" ObjectID="_1701768601" r:id="rId19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>M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103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leading to </w:t>
            </w:r>
            <w:r w:rsidRPr="00411E83">
              <w:rPr>
                <w:position w:val="-22"/>
              </w:rPr>
              <w:object w:dxaOrig="2295" w:dyaOrig="585" w14:anchorId="62BA7E62">
                <v:shape id="_x0000_i1119" type="#_x0000_t75" style="width:115pt;height:29.5pt" o:ole="">
                  <v:imagedata r:id="rId195" o:title=""/>
                </v:shape>
                <o:OLEObject Type="Embed" ProgID="Equation.DSMT4" ShapeID="_x0000_i1119" DrawAspect="Content" ObjectID="_1701768602" r:id="rId196"/>
              </w:object>
            </w:r>
          </w:p>
        </w:tc>
        <w:tc>
          <w:tcPr>
            <w:tcW w:w="2693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right"/>
            </w:pPr>
            <w:r w:rsidRPr="00411E83">
              <w:rPr>
                <w:position w:val="-22"/>
              </w:rPr>
              <w:object w:dxaOrig="585" w:dyaOrig="585" w14:anchorId="278F641F">
                <v:shape id="_x0000_i1120" type="#_x0000_t75" style="width:29.5pt;height:29.5pt" o:ole="">
                  <v:imagedata r:id="rId197" o:title=""/>
                </v:shape>
                <o:OLEObject Type="Embed" ProgID="Equation.DSMT4" ShapeID="_x0000_i1120" DrawAspect="Content" ObjectID="_1701768603" r:id="rId19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>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 xml:space="preserve">Position vector  </w:t>
            </w:r>
            <w:r w:rsidRPr="00411E83">
              <w:rPr>
                <w:position w:val="-86"/>
              </w:rPr>
              <w:object w:dxaOrig="4005" w:dyaOrig="1815" w14:anchorId="7952D2CB">
                <v:shape id="_x0000_i1121" type="#_x0000_t75" style="width:200.5pt;height:91pt" o:ole="">
                  <v:imagedata r:id="rId199" o:title=""/>
                </v:shape>
                <o:OLEObject Type="Embed" ProgID="Equation.DSMT4" ShapeID="_x0000_i1121" DrawAspect="Content" ObjectID="_1701768604" r:id="rId20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</w:pPr>
            <w:r w:rsidRPr="00411E83">
              <w:t>M1 A1</w:t>
            </w:r>
          </w:p>
        </w:tc>
      </w:tr>
      <w:tr w:rsidR="00411E83" w:rsidRPr="00C94AD0" w:rsidTr="00411E83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spacing w:before="40" w:after="40"/>
              <w:jc w:val="right"/>
              <w:rPr>
                <w:b/>
              </w:rPr>
            </w:pPr>
            <w:r w:rsidRPr="00411E83">
              <w:t xml:space="preserve">               </w:t>
            </w:r>
            <w:r w:rsidRPr="00411E83">
              <w:rPr>
                <w:b/>
              </w:rPr>
              <w:t>(6)</w:t>
            </w:r>
          </w:p>
        </w:tc>
      </w:tr>
      <w:tr w:rsidR="00411E83" w:rsidRPr="00C94AD0" w:rsidTr="00D35C3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1E83" w:rsidRPr="00411E83" w:rsidRDefault="00411E83" w:rsidP="00411E83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1E83" w:rsidRPr="00411E83" w:rsidRDefault="00411E83" w:rsidP="00411E83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411E83">
              <w:rPr>
                <w:rFonts w:ascii="Times New Roman" w:hAnsi="Times New Roman"/>
                <w:b/>
                <w:sz w:val="24"/>
                <w:szCs w:val="24"/>
              </w:rPr>
              <w:t>(14 marks)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6(a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16"/>
                <w:sz w:val="24"/>
                <w:szCs w:val="24"/>
              </w:rPr>
              <w:object w:dxaOrig="7605" w:dyaOrig="435">
                <v:shape id="_x0000_i1122" type="#_x0000_t75" style="width:380.5pt;height:22pt" o:ole="">
                  <v:imagedata r:id="rId201" o:title=""/>
                </v:shape>
                <o:OLEObject Type="Embed" ProgID="Equation.DSMT4" ShapeID="_x0000_i1122" DrawAspect="Content" ObjectID="_1701768605" r:id="rId20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12"/>
                <w:sz w:val="24"/>
                <w:szCs w:val="24"/>
              </w:rPr>
              <w:object w:dxaOrig="5115" w:dyaOrig="375">
                <v:shape id="_x0000_i1123" type="#_x0000_t75" style="width:256pt;height:19pt" o:ole="">
                  <v:imagedata r:id="rId203" o:title=""/>
                </v:shape>
                <o:OLEObject Type="Embed" ProgID="Equation.DSMT4" ShapeID="_x0000_i1123" DrawAspect="Content" ObjectID="_1701768606" r:id="rId20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1A0F15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F15" w:rsidRPr="008E4791" w:rsidRDefault="001A0F15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F15" w:rsidRPr="008E4791" w:rsidRDefault="001A0F15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0F15" w:rsidRPr="008E4791" w:rsidRDefault="001A0F15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2)</w:t>
            </w:r>
          </w:p>
        </w:tc>
      </w:tr>
      <w:tr w:rsidR="001A0F15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A0F15" w:rsidRPr="008E4791" w:rsidRDefault="001A0F15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6(b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A0F15" w:rsidRPr="008E4791" w:rsidRDefault="001A0F15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1815" w:dyaOrig="1020">
                <v:shape id="_x0000_i1124" type="#_x0000_t75" style="width:91pt;height:51pt" o:ole="">
                  <v:imagedata r:id="rId205" o:title=""/>
                </v:shape>
                <o:OLEObject Type="Embed" ProgID="Equation.DSMT4" ShapeID="_x0000_i1124" DrawAspect="Content" ObjectID="_1701768607" r:id="rId206"/>
              </w:object>
            </w:r>
            <w:r w:rsidRPr="008E4791">
              <w:rPr>
                <w:rFonts w:ascii="Times New Roman" w:hAnsi="Times New Roman"/>
                <w:sz w:val="24"/>
                <w:szCs w:val="24"/>
              </w:rPr>
              <w:t xml:space="preserve">   or    </w:t>
            </w: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1545" w:dyaOrig="1020">
                <v:shape id="_x0000_i1125" type="#_x0000_t75" style="width:77.5pt;height:51pt" o:ole="">
                  <v:imagedata r:id="rId207" o:title=""/>
                </v:shape>
                <o:OLEObject Type="Embed" ProgID="Equation.DSMT4" ShapeID="_x0000_i1125" DrawAspect="Content" ObjectID="_1701768608" r:id="rId20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A0F15" w:rsidRPr="008E4791" w:rsidRDefault="001A0F15" w:rsidP="008E4791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>M1 A1ft</w:t>
            </w:r>
          </w:p>
        </w:tc>
      </w:tr>
      <w:tr w:rsidR="001A0F15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F15" w:rsidRPr="008E4791" w:rsidRDefault="001A0F15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0F15" w:rsidRPr="008E4791" w:rsidRDefault="001A0F15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A0F15" w:rsidRPr="008E4791" w:rsidRDefault="001A0F15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2)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6(c)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782F2B60" wp14:editId="449FF2CB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6985</wp:posOffset>
                      </wp:positionV>
                      <wp:extent cx="3299460" cy="1294765"/>
                      <wp:effectExtent l="15240" t="1270" r="0" b="0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99460" cy="1294765"/>
                                <a:chOff x="1600" y="5750"/>
                                <a:chExt cx="5196" cy="2039"/>
                              </a:xfrm>
                            </wpg:grpSpPr>
                            <wpg:grpSp>
                              <wpg:cNvPr id="22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00" y="5750"/>
                                  <a:ext cx="4700" cy="2039"/>
                                  <a:chOff x="2421" y="2455"/>
                                  <a:chExt cx="4860" cy="2310"/>
                                </a:xfrm>
                              </wpg:grpSpPr>
                              <wps:wsp>
                                <wps:cNvPr id="23" name="Text Box 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69" y="3136"/>
                                    <a:ext cx="729" cy="4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eastAsia="Times New Roman" w:hAnsi="Times New Roman" w:cs="Times New Roman"/>
                                          <w:i/>
                                          <w:sz w:val="22"/>
                                          <w:szCs w:val="20"/>
                                        </w:rPr>
                                        <w:object w:dxaOrig="435" w:dyaOrig="315">
                                          <v:shape id="_x0000_i1187" type="#_x0000_t75" style="width:22pt;height:16pt" o:ole="">
                                            <v:imagedata r:id="rId209" o:title=""/>
                                          </v:shape>
                                          <o:OLEObject Type="Embed" ProgID="Equation.DSMT4" ShapeID="_x0000_i1187" DrawAspect="Content" ObjectID="_1701768670" r:id="rId21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Text Box 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8" y="4162"/>
                                    <a:ext cx="715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eastAsia="Times New Roman" w:hAnsi="Times New Roman" w:cs="Times New Roman"/>
                                          <w:i/>
                                          <w:sz w:val="22"/>
                                          <w:szCs w:val="20"/>
                                        </w:rPr>
                                        <w:object w:dxaOrig="480" w:dyaOrig="360">
                                          <v:shape id="_x0000_i1188" type="#_x0000_t75" style="width:24pt;height:18pt" o:ole="">
                                            <v:imagedata r:id="rId211" o:title=""/>
                                          </v:shape>
                                          <o:OLEObject Type="Embed" ProgID="Equation.DSMT4" ShapeID="_x0000_i1188" DrawAspect="Content" ObjectID="_1701768671" r:id="rId212"/>
                                        </w:objec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Text Box 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54" y="3862"/>
                                    <a:ext cx="629" cy="44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eastAsia="Times New Roman" w:hAnsi="Times New Roman" w:cs="Times New Roman"/>
                                          <w:i/>
                                          <w:sz w:val="22"/>
                                          <w:szCs w:val="20"/>
                                        </w:rPr>
                                        <w:object w:dxaOrig="345" w:dyaOrig="300">
                                          <v:shape id="_x0000_i1189" type="#_x0000_t75" style="width:17.5pt;height:15pt" o:ole="">
                                            <v:imagedata r:id="rId213" o:title=""/>
                                          </v:shape>
                                          <o:OLEObject Type="Embed" ProgID="Equation.DSMT4" ShapeID="_x0000_i1189" DrawAspect="Content" ObjectID="_1701768672" r:id="rId21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79" y="3346"/>
                                    <a:ext cx="540" cy="4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d</w:t>
                                      </w:r>
                                    </w:p>
                                    <w:p w:rsidR="008E4791" w:rsidRDefault="008E4791" w:rsidP="001A0F1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Text Box 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44" y="4066"/>
                                    <a:ext cx="437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l</w:t>
                                      </w:r>
                                    </w:p>
                                    <w:p w:rsidR="008E4791" w:rsidRDefault="008E4791" w:rsidP="001A0F1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69" y="245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C</w:t>
                                      </w:r>
                                    </w:p>
                                    <w:p w:rsidR="008E4791" w:rsidRDefault="008E4791" w:rsidP="001A0F1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Text Box 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15" y="3809"/>
                                    <a:ext cx="729" cy="44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eastAsia="Times New Roman" w:hAnsi="Times New Roman" w:cs="Times New Roman"/>
                                          <w:i/>
                                          <w:sz w:val="22"/>
                                          <w:szCs w:val="20"/>
                                        </w:rPr>
                                        <w:object w:dxaOrig="435" w:dyaOrig="300">
                                          <v:shape id="_x0000_i1190" type="#_x0000_t75" style="width:22pt;height:15pt" o:ole="">
                                            <v:imagedata r:id="rId215" o:title=""/>
                                          </v:shape>
                                          <o:OLEObject Type="Embed" ProgID="Equation.DSMT4" ShapeID="_x0000_i1190" DrawAspect="Content" ObjectID="_1701768673" r:id="rId21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Text Box 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76" y="247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D</w:t>
                                      </w:r>
                                    </w:p>
                                    <w:p w:rsidR="008E4791" w:rsidRDefault="008E4791" w:rsidP="001A0F1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26" y="422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B</w:t>
                                      </w:r>
                                    </w:p>
                                    <w:p w:rsidR="008E4791" w:rsidRDefault="008E4791" w:rsidP="001A0F1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58" y="4195"/>
                                    <a:ext cx="540" cy="4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E4791" w:rsidRDefault="008E4791" w:rsidP="001A0F15">
                                      <w:pPr>
                                        <w:pStyle w:val="Heading8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A</w:t>
                                      </w:r>
                                    </w:p>
                                    <w:p w:rsidR="008E4791" w:rsidRDefault="008E4791" w:rsidP="001A0F15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18" y="2784"/>
                                    <a:ext cx="108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21" y="4233"/>
                                    <a:ext cx="45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FF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04" y="2785"/>
                                    <a:ext cx="108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11" y="2779"/>
                                    <a:ext cx="19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24" y="2785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triangle" w="sm" len="sm"/>
                                    <a:tailEnd type="triangl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0" y="3773"/>
                                    <a:ext cx="758" cy="457"/>
                                  </a:xfrm>
                                  <a:custGeom>
                                    <a:avLst/>
                                    <a:gdLst>
                                      <a:gd name="T0" fmla="*/ 0 w 758"/>
                                      <a:gd name="T1" fmla="*/ 112 h 457"/>
                                      <a:gd name="T2" fmla="*/ 30 w 758"/>
                                      <a:gd name="T3" fmla="*/ 105 h 457"/>
                                      <a:gd name="T4" fmla="*/ 75 w 758"/>
                                      <a:gd name="T5" fmla="*/ 90 h 457"/>
                                      <a:gd name="T6" fmla="*/ 210 w 758"/>
                                      <a:gd name="T7" fmla="*/ 45 h 457"/>
                                      <a:gd name="T8" fmla="*/ 390 w 758"/>
                                      <a:gd name="T9" fmla="*/ 0 h 457"/>
                                      <a:gd name="T10" fmla="*/ 638 w 758"/>
                                      <a:gd name="T11" fmla="*/ 60 h 457"/>
                                      <a:gd name="T12" fmla="*/ 698 w 758"/>
                                      <a:gd name="T13" fmla="*/ 112 h 457"/>
                                      <a:gd name="T14" fmla="*/ 720 w 758"/>
                                      <a:gd name="T15" fmla="*/ 157 h 457"/>
                                      <a:gd name="T16" fmla="*/ 735 w 758"/>
                                      <a:gd name="T17" fmla="*/ 202 h 457"/>
                                      <a:gd name="T18" fmla="*/ 758 w 758"/>
                                      <a:gd name="T19" fmla="*/ 457 h 45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758" h="457">
                                        <a:moveTo>
                                          <a:pt x="0" y="112"/>
                                        </a:moveTo>
                                        <a:cubicBezTo>
                                          <a:pt x="10" y="110"/>
                                          <a:pt x="20" y="108"/>
                                          <a:pt x="30" y="105"/>
                                        </a:cubicBezTo>
                                        <a:cubicBezTo>
                                          <a:pt x="45" y="101"/>
                                          <a:pt x="75" y="90"/>
                                          <a:pt x="75" y="90"/>
                                        </a:cubicBezTo>
                                        <a:cubicBezTo>
                                          <a:pt x="117" y="63"/>
                                          <a:pt x="162" y="56"/>
                                          <a:pt x="210" y="45"/>
                                        </a:cubicBezTo>
                                        <a:cubicBezTo>
                                          <a:pt x="270" y="31"/>
                                          <a:pt x="329" y="12"/>
                                          <a:pt x="390" y="0"/>
                                        </a:cubicBezTo>
                                        <a:cubicBezTo>
                                          <a:pt x="477" y="8"/>
                                          <a:pt x="554" y="38"/>
                                          <a:pt x="638" y="60"/>
                                        </a:cubicBezTo>
                                        <a:cubicBezTo>
                                          <a:pt x="661" y="83"/>
                                          <a:pt x="668" y="103"/>
                                          <a:pt x="698" y="112"/>
                                        </a:cubicBezTo>
                                        <a:cubicBezTo>
                                          <a:pt x="720" y="186"/>
                                          <a:pt x="686" y="82"/>
                                          <a:pt x="720" y="157"/>
                                        </a:cubicBezTo>
                                        <a:cubicBezTo>
                                          <a:pt x="726" y="171"/>
                                          <a:pt x="735" y="202"/>
                                          <a:pt x="735" y="202"/>
                                        </a:cubicBezTo>
                                        <a:cubicBezTo>
                                          <a:pt x="750" y="313"/>
                                          <a:pt x="758" y="322"/>
                                          <a:pt x="758" y="4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18" y="3917"/>
                                    <a:ext cx="300" cy="308"/>
                                  </a:xfrm>
                                  <a:custGeom>
                                    <a:avLst/>
                                    <a:gdLst>
                                      <a:gd name="T0" fmla="*/ 0 w 300"/>
                                      <a:gd name="T1" fmla="*/ 308 h 308"/>
                                      <a:gd name="T2" fmla="*/ 75 w 300"/>
                                      <a:gd name="T3" fmla="*/ 188 h 308"/>
                                      <a:gd name="T4" fmla="*/ 203 w 300"/>
                                      <a:gd name="T5" fmla="*/ 53 h 308"/>
                                      <a:gd name="T6" fmla="*/ 300 w 300"/>
                                      <a:gd name="T7" fmla="*/ 0 h 30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00" h="308">
                                        <a:moveTo>
                                          <a:pt x="0" y="308"/>
                                        </a:moveTo>
                                        <a:cubicBezTo>
                                          <a:pt x="13" y="261"/>
                                          <a:pt x="41" y="222"/>
                                          <a:pt x="75" y="188"/>
                                        </a:cubicBezTo>
                                        <a:cubicBezTo>
                                          <a:pt x="101" y="111"/>
                                          <a:pt x="134" y="94"/>
                                          <a:pt x="203" y="53"/>
                                        </a:cubicBezTo>
                                        <a:cubicBezTo>
                                          <a:pt x="229" y="37"/>
                                          <a:pt x="265" y="0"/>
                                          <a:pt x="30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2" y="6128"/>
                                  <a:ext cx="1744" cy="5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E4791" w:rsidRDefault="008E4791" w:rsidP="001A0F15">
                                    <w:r>
                                      <w:rPr>
                                        <w:sz w:val="22"/>
                                        <w:szCs w:val="20"/>
                                      </w:rPr>
                                      <w:object w:dxaOrig="975" w:dyaOrig="375">
                                        <v:shape id="_x0000_i1191" type="#_x0000_t75" style="width:49pt;height:19pt" o:ole="">
                                          <v:imagedata r:id="rId217" o:title=""/>
                                        </v:shape>
                                        <o:OLEObject Type="Embed" ProgID="Equation.DSMT4" ShapeID="_x0000_i1191" DrawAspect="Content" ObjectID="_1701768674" r:id="rId2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2F2B60" id="Group 21" o:spid="_x0000_s1026" style="position:absolute;margin-left:-.3pt;margin-top:.55pt;width:259.8pt;height:101.95pt;z-index:251665408" coordorigin="1600,5750" coordsize="5196,2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">
                      <v:group id="Group 3" o:spid="_x0000_s1027" style="position:absolute;left:1600;top:5750;width:4700;height:2039" coordorigin="2421,2455" coordsize="486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" o:spid="_x0000_s1028" type="#_x0000_t202" style="position:absolute;left:3469;top:3136;width:729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2"/>
                                    <w:szCs w:val="20"/>
                                  </w:rPr>
                                  <w:object w:dxaOrig="435" w:dyaOrig="315">
                                    <v:shape id="_x0000_i1187" type="#_x0000_t75" style="width:21.75pt;height:15.75pt" o:ole="">
                                      <v:imagedata r:id="rId219" o:title=""/>
                                    </v:shape>
                                    <o:OLEObject Type="Embed" ProgID="Equation.DSMT4" ShapeID="_x0000_i1187" DrawAspect="Content" ObjectID="_1584959484" r:id="rId22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5" o:spid="_x0000_s1029" type="#_x0000_t202" style="position:absolute;left:4678;top:4162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2"/>
                                    <w:szCs w:val="20"/>
                                  </w:rPr>
                                  <w:object w:dxaOrig="480" w:dyaOrig="360">
                                    <v:shape id="_x0000_i1188" type="#_x0000_t75" style="width:24pt;height:18pt" o:ole="">
                                      <v:imagedata r:id="rId221" o:title=""/>
                                    </v:shape>
                                    <o:OLEObject Type="Embed" ProgID="Equation.DSMT4" ShapeID="_x0000_i1188" DrawAspect="Content" ObjectID="_1584959485" r:id="rId222"/>
                                  </w:object>
                                </w:r>
                                <w:r>
                                  <w:rPr>
                                    <w:rFonts w:ascii="Times New Roman" w:hAnsi="Times New Roman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" o:spid="_x0000_s1030" type="#_x0000_t202" style="position:absolute;left:3554;top:3862;width:629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2"/>
                                    <w:szCs w:val="20"/>
                                  </w:rPr>
                                  <w:object w:dxaOrig="345" w:dyaOrig="300">
                                    <v:shape id="_x0000_i1189" type="#_x0000_t75" style="width:17.25pt;height:15pt" o:ole="">
                                      <v:imagedata r:id="rId223" o:title=""/>
                                    </v:shape>
                                    <o:OLEObject Type="Embed" ProgID="Equation.DSMT4" ShapeID="_x0000_i1189" DrawAspect="Content" ObjectID="_1584959486" r:id="rId22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7" o:spid="_x0000_s1031" type="#_x0000_t202" style="position:absolute;left:2779;top:3346;width:540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</w:rPr>
                                  <w:t>d</w:t>
                                </w:r>
                                <w:proofErr w:type="gramEnd"/>
                              </w:p>
                              <w:p w:rsidR="008E4791" w:rsidRDefault="008E4791" w:rsidP="001A0F15"/>
                            </w:txbxContent>
                          </v:textbox>
                        </v:shape>
                        <v:shape id="Text Box 8" o:spid="_x0000_s1032" type="#_x0000_t202" style="position:absolute;left:6844;top:4066;width:43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/>
                                  </w:rPr>
                                  <w:t>l</w:t>
                                </w:r>
                                <w:proofErr w:type="gramEnd"/>
                              </w:p>
                              <w:p w:rsidR="008E4791" w:rsidRDefault="008E4791" w:rsidP="001A0F15"/>
                            </w:txbxContent>
                          </v:textbox>
                        </v:shape>
                        <v:shape id="Text Box 9" o:spid="_x0000_s1033" type="#_x0000_t202" style="position:absolute;left:4969;top:24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C</w:t>
                                </w:r>
                              </w:p>
                              <w:p w:rsidR="008E4791" w:rsidRDefault="008E4791" w:rsidP="001A0F15"/>
                            </w:txbxContent>
                          </v:textbox>
                        </v:shape>
                        <v:shape id="Text Box 10" o:spid="_x0000_s1034" type="#_x0000_t202" style="position:absolute;left:4015;top:3809;width:729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2"/>
                                    <w:szCs w:val="20"/>
                                  </w:rPr>
                                  <w:object w:dxaOrig="435" w:dyaOrig="300">
                                    <v:shape id="_x0000_i1190" type="#_x0000_t75" style="width:21.75pt;height:15pt" o:ole="">
                                      <v:imagedata r:id="rId225" o:title=""/>
                                    </v:shape>
                                    <o:OLEObject Type="Embed" ProgID="Equation.DSMT4" ShapeID="_x0000_i1190" DrawAspect="Content" ObjectID="_1584959487" r:id="rId22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1" o:spid="_x0000_s1035" type="#_x0000_t202" style="position:absolute;left:2776;top:24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D</w:t>
                                </w:r>
                              </w:p>
                              <w:p w:rsidR="008E4791" w:rsidRDefault="008E4791" w:rsidP="001A0F15"/>
                            </w:txbxContent>
                          </v:textbox>
                        </v:shape>
                        <v:shape id="Text Box 12" o:spid="_x0000_s1036" type="#_x0000_t202" style="position:absolute;left:5926;top:42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B</w:t>
                                </w:r>
                              </w:p>
                              <w:p w:rsidR="008E4791" w:rsidRDefault="008E4791" w:rsidP="001A0F15"/>
                            </w:txbxContent>
                          </v:textbox>
                        </v:shape>
                        <v:shape id="Text Box 13" o:spid="_x0000_s1037" type="#_x0000_t202" style="position:absolute;left:3958;top:4195;width:540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            <v:textbox>
                            <w:txbxContent>
                              <w:p w:rsidR="008E4791" w:rsidRDefault="008E4791" w:rsidP="001A0F15">
                                <w:pPr>
                                  <w:pStyle w:val="Heading8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A</w:t>
                                </w:r>
                              </w:p>
                              <w:p w:rsidR="008E4791" w:rsidRDefault="008E4791" w:rsidP="001A0F15"/>
                            </w:txbxContent>
                          </v:textbox>
                        </v:shape>
                        <v:line id="Line 14" o:spid="_x0000_s1038" style="position:absolute;visibility:visible;mso-wrap-style:square" from="3118,2784" to="4198,4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1gPsYAAADbAAAADwAAAGRycy9kb3ducmV2LnhtbESPT2vCQBTE74V+h+UVequbNGAlukop&#10;FDxU/FMP7e2RfSYx2bdhdzXRT+8KhR6HmfkNM1sMphVncr62rCAdJSCIC6trLhXsvz9fJiB8QNbY&#10;WiYFF/KwmD8+zDDXtuctnXehFBHCPkcFVQhdLqUvKjLoR7Yjjt7BOoMhSldK7bCPcNPK1yQZS4M1&#10;x4UKO/qoqGh2J6PA/ZTN2/rYHK5f2aouUrcZ/6a9Us9Pw/sURKAh/If/2kutIMvg/iX+AD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dYD7GAAAA2wAAAA8AAAAAAAAA&#10;AAAAAAAAoQIAAGRycy9kb3ducmV2LnhtbFBLBQYAAAAABAAEAPkAAACUAwAAAAA=&#10;" strokeweight="1pt">
                          <v:stroke startarrowwidth="narrow" startarrowlength="short"/>
                        </v:line>
                        <v:line id="Line 15" o:spid="_x0000_s1039" style="position:absolute;visibility:visible;mso-wrap-style:square" from="2421,4233" to="6921,4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wNCcMAAADbAAAADwAAAGRycy9kb3ducmV2LnhtbESPQUsDMRSE70L/Q3iCF7GJVUTWpkWU&#10;qhcttvX+2Pfc7HbzsiSxXf+9EQSPw8x8w8yXo+/VgWNqg1i4nBpQLHWgVhoLu+3q4hZUyiiEfRC2&#10;8M0JlovJyRwrCkd558MmN6pAJFVoweU8VFqn2rHHNA0DS/E+Q/SYi4yNpojHAve9nhlzoz22UhYc&#10;DvzguN5vvryF2NXm7aOjV3o25Do6Xz8+DWtrz07H+ztQmcf8H/5rv5CFq2v4/VJ+gF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sDQnDAAAA2wAAAA8AAAAAAAAAAAAA&#10;AAAAoQIAAGRycy9kb3ducmV2LnhtbFBLBQYAAAAABAAEAPkAAACRAwAAAAA=&#10;" strokecolor="blue" strokeweight="1.5pt">
                          <v:stroke endarrowwidth="narrow" endarrowlength="short"/>
                        </v:line>
                        <v:line id="Line 16" o:spid="_x0000_s1040" style="position:absolute;visibility:visible;mso-wrap-style:square" from="5104,2785" to="6184,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hd0cYAAADbAAAADwAAAGRycy9kb3ducmV2LnhtbESPT2vCQBTE7wW/w/IK3uomFf+QuooU&#10;BA8tVduDvT2yzyRN9m3YXU3sp+8WBI/DzPyGWax604gLOV9ZVpCOEhDEudUVFwq+PjdPcxA+IGts&#10;LJOCK3lYLQcPC8y07XhPl0MoRISwz1BBGUKbSenzkgz6kW2Jo3eyzmCI0hVSO+wi3DTyOUmm0mDF&#10;caHEll5LyuvD2Shwx6KeffzUp9+38XuVp243/U47pYaP/foFRKA+3MO39lYrGE/g/0v8AX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4XdHGAAAA2wAAAA8AAAAAAAAA&#10;AAAAAAAAoQIAAGRycy9kb3ducmV2LnhtbFBLBQYAAAAABAAEAPkAAACUAwAAAAA=&#10;" strokeweight="1pt">
                          <v:stroke startarrowwidth="narrow" startarrowlength="short"/>
                        </v:line>
                        <v:line id="Line 17" o:spid="_x0000_s1041" style="position:absolute;visibility:visible;mso-wrap-style:square" from="3111,2779" to="5091,2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6Hx8QAAADbAAAADwAAAGRycy9kb3ducmV2LnhtbESP0WoCMRRE3wX/IVyhbzVrC2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ofHxAAAANsAAAAPAAAAAAAAAAAA&#10;AAAAAKECAABkcnMvZG93bnJldi54bWxQSwUGAAAAAAQABAD5AAAAkgMAAAAA&#10;" strokeweight="1pt"/>
                        <v:line id="Line 18" o:spid="_x0000_s1042" style="position:absolute;visibility:visible;mso-wrap-style:square" from="3124,2785" to="3124,4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S3RsMAAADbAAAADwAAAGRycy9kb3ducmV2LnhtbESPQYvCMBSE74L/ITzBi2jqiuvSNYrI&#10;Cp4E20Wvj+ZtW7Z5qU2q9d8bQfA4zMw3zHLdmUpcqXGlZQXTSQSCOLO65FzBb7obf4FwHlljZZkU&#10;3MnBetXvLTHW9sZHuiY+FwHCLkYFhfd1LKXLCjLoJrYmDt6fbQz6IJtc6gZvAW4q+RFFn9JgyWGh&#10;wJq2BWX/SWsUmMtok7Z2XrUnl5Tn6fxw55+DUsNBt/kG4anz7/CrvdcKZgt4fgk/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Et0bDAAAA2wAAAA8AAAAAAAAAAAAA&#10;AAAAoQIAAGRycy9kb3ducmV2LnhtbFBLBQYAAAAABAAEAPkAAACRAwAAAAA=&#10;">
                          <v:stroke dashstyle="dash" startarrow="block" startarrowwidth="narrow" startarrowlength="short" endarrow="block" endarrowwidth="narrow" endarrowlength="short"/>
                        </v:line>
                        <v:shape id="Freeform 19" o:spid="_x0000_s1043" style="position:absolute;left:3960;top:3773;width:758;height:457;visibility:visible;mso-wrap-style:square;v-text-anchor:top" coordsize="758,4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myR74A&#10;AADbAAAADwAAAGRycy9kb3ducmV2LnhtbERPy4rCMBTdD/gP4QruxrQqoh3TIoIos/O1v5Pcacs0&#10;N6WJtf69WQy4PJz3phhsI3rqfO1YQTpNQBBrZ2ouFVwv+88VCB+QDTaOScGTPBT56GODmXEPPlF/&#10;DqWIIewzVFCF0GZSel2RRT91LXHkfl1nMUTYldJ0+IjhtpGzJFlKizXHhgpb2lWk/853q6Dn2/f9&#10;x6a0WKeL03C4ed2utFKT8bD9AhFoCG/xv/toFMzj2Pgl/gCZv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vpske+AAAA2wAAAA8AAAAAAAAAAAAAAAAAmAIAAGRycy9kb3ducmV2&#10;LnhtbFBLBQYAAAAABAAEAPUAAACDAwAAAAA=&#10;" path="m,112v10,-2,20,-4,30,-7c45,101,75,90,75,90,117,63,162,56,210,45,270,31,329,12,390,v87,8,164,38,248,60c661,83,668,103,698,112v22,74,-12,-30,22,45c726,171,735,202,735,202v15,111,23,120,23,255e" filled="f">
                          <v:path arrowok="t" o:connecttype="custom" o:connectlocs="0,112;30,105;75,90;210,45;390,0;638,60;698,112;720,157;735,202;758,457" o:connectangles="0,0,0,0,0,0,0,0,0,0"/>
                        </v:shape>
                        <v:shape id="Freeform 20" o:spid="_x0000_s1044" style="position:absolute;left:3618;top:3917;width:300;height:308;visibility:visible;mso-wrap-style:square;v-text-anchor:top" coordsize="300,3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Yh3MUA&#10;AADbAAAADwAAAGRycy9kb3ducmV2LnhtbESP0WoCMRRE3wX/IVyhb5rVQqtbo6jYVhQq3foB1811&#10;d3Fzs2xSjX/fFAQfh5k5w0znwdTiQq2rLCsYDhIQxLnVFRcKDj/v/TEI55E11pZJwY0czGfdzhRT&#10;ba/8TZfMFyJC2KWooPS+SaV0eUkG3cA2xNE72dagj7ItpG7xGuGmlqMkeZEGK44LJTa0Kik/Z79G&#10;Qdgui8MkaT7W4fi1z267/evm86TUUy8s3kB4Cv4Rvrc3WsHzBP6/xB8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hiHcxQAAANsAAAAPAAAAAAAAAAAAAAAAAJgCAABkcnMv&#10;ZG93bnJldi54bWxQSwUGAAAAAAQABAD1AAAAigMAAAAA&#10;" path="m,308c13,261,41,222,75,188,101,111,134,94,203,53,229,37,265,,300,e" filled="f" strokecolor="red">
                          <v:path arrowok="t" o:connecttype="custom" o:connectlocs="0,308;75,188;203,53;300,0" o:connectangles="0,0,0,0"/>
                        </v:shape>
                      </v:group>
                      <v:shape id="Text Box 21" o:spid="_x0000_s1045" type="#_x0000_t202" style="position:absolute;left:5052;top:6128;width:1744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      <v:textbox>
                          <w:txbxContent>
                            <w:p w:rsidR="008E4791" w:rsidRDefault="008E4791" w:rsidP="001A0F15">
                              <w:r>
                                <w:rPr>
                                  <w:sz w:val="22"/>
                                  <w:szCs w:val="20"/>
                                </w:rPr>
                                <w:object w:dxaOrig="975" w:dyaOrig="375">
                                  <v:shape id="_x0000_i1191" type="#_x0000_t75" style="width:48.75pt;height:18.75pt" o:ole="">
                                    <v:imagedata r:id="rId227" o:title=""/>
                                  </v:shape>
                                  <o:OLEObject Type="Embed" ProgID="Equation.DSMT4" ShapeID="_x0000_i1191" DrawAspect="Content" ObjectID="_1584959488" r:id="rId22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4" w:type="dxa"/>
            <w:gridSpan w:val="8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 xml:space="preserve">Let </w:t>
            </w:r>
            <w:r w:rsidRPr="008E4791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8E4791">
              <w:rPr>
                <w:rFonts w:ascii="Times New Roman" w:hAnsi="Times New Roman"/>
                <w:sz w:val="24"/>
                <w:szCs w:val="24"/>
              </w:rPr>
              <w:t xml:space="preserve"> be the shortest distance from </w:t>
            </w:r>
            <w:r w:rsidRPr="008E4791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8E4791">
              <w:rPr>
                <w:rFonts w:ascii="Times New Roman" w:hAnsi="Times New Roman"/>
                <w:sz w:val="24"/>
                <w:szCs w:val="24"/>
              </w:rPr>
              <w:t xml:space="preserve"> to </w:t>
            </w:r>
            <w:r w:rsidRPr="008E4791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8E47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5040" w:dyaOrig="1020">
                <v:shape id="_x0000_i1126" type="#_x0000_t75" style="width:252pt;height:51pt" o:ole="">
                  <v:imagedata r:id="rId229" o:title=""/>
                </v:shape>
                <o:OLEObject Type="Embed" ProgID="Equation.DSMT4" ShapeID="_x0000_i1126" DrawAspect="Content" ObjectID="_1701768609" r:id="rId23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38"/>
              </w:rPr>
              <w:object w:dxaOrig="5760" w:dyaOrig="1440" w14:anchorId="5ABD9690">
                <v:shape id="_x0000_i1127" type="#_x0000_t75" style="width:4in;height:1in" o:ole="">
                  <v:imagedata r:id="rId231" o:title=""/>
                </v:shape>
                <o:OLEObject Type="Embed" ProgID="Equation.DSMT4" ShapeID="_x0000_i1127" DrawAspect="Content" ObjectID="_1701768610" r:id="rId232"/>
              </w:object>
            </w:r>
          </w:p>
          <w:p w:rsidR="008E4791" w:rsidRPr="008E4791" w:rsidRDefault="008E4791" w:rsidP="008E4791">
            <w:pPr>
              <w:spacing w:before="40" w:after="40"/>
            </w:pPr>
            <w:r w:rsidRPr="008E4791">
              <w:t xml:space="preserve">Applies dot product formula between their </w:t>
            </w:r>
            <w:r w:rsidRPr="008E4791">
              <w:rPr>
                <w:position w:val="-16"/>
              </w:rPr>
              <w:object w:dxaOrig="1140" w:dyaOrig="435">
                <v:shape id="_x0000_i1128" type="#_x0000_t75" style="width:57pt;height:22pt" o:ole="">
                  <v:imagedata r:id="rId233" o:title=""/>
                </v:shape>
                <o:OLEObject Type="Embed" ProgID="Equation.DSMT4" ShapeID="_x0000_i1128" DrawAspect="Content" ObjectID="_1701768611" r:id="rId234"/>
              </w:object>
            </w:r>
            <w:r w:rsidRPr="008E4791">
              <w:t xml:space="preserve"> and their </w:t>
            </w:r>
            <w:r w:rsidRPr="008E4791">
              <w:rPr>
                <w:position w:val="-16"/>
              </w:rPr>
              <w:object w:dxaOrig="1275" w:dyaOrig="435">
                <v:shape id="_x0000_i1129" type="#_x0000_t75" style="width:64pt;height:22pt" o:ole="">
                  <v:imagedata r:id="rId235" o:title=""/>
                </v:shape>
                <o:OLEObject Type="Embed" ProgID="Equation.DSMT4" ShapeID="_x0000_i1129" DrawAspect="Content" ObjectID="_1701768612" r:id="rId23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36"/>
              </w:rPr>
              <w:object w:dxaOrig="4785" w:dyaOrig="825" w14:anchorId="7BC70FF2">
                <v:shape id="_x0000_i1130" type="#_x0000_t75" style="width:239.5pt;height:41.5pt" o:ole="">
                  <v:imagedata r:id="rId237" o:title=""/>
                </v:shape>
                <o:OLEObject Type="Embed" ProgID="Equation.DSMT4" ShapeID="_x0000_i1130" DrawAspect="Content" ObjectID="_1701768613" r:id="rId238"/>
              </w:object>
            </w:r>
          </w:p>
          <w:p w:rsidR="008E4791" w:rsidRPr="008E4791" w:rsidRDefault="008E4791" w:rsidP="008E4791">
            <w:pPr>
              <w:spacing w:before="40" w:after="40"/>
            </w:pPr>
            <w:r w:rsidRPr="008E4791">
              <w:t xml:space="preserve">Correct followed through expression or </w:t>
            </w:r>
            <w:r w:rsidRPr="008E4791">
              <w:rPr>
                <w:b/>
              </w:rPr>
              <w:t>equation</w:t>
            </w:r>
            <w:r w:rsidRPr="008E4791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A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095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30"/>
              </w:rPr>
              <w:object w:dxaOrig="5175" w:dyaOrig="660" w14:anchorId="29DF43AD">
                <v:shape id="_x0000_i1131" type="#_x0000_t75" style="width:259pt;height:33pt" o:ole="">
                  <v:imagedata r:id="rId239" o:title=""/>
                </v:shape>
                <o:OLEObject Type="Embed" ProgID="Equation.DSMT4" ShapeID="_x0000_i1131" DrawAspect="Content" ObjectID="_1701768614" r:id="rId240"/>
              </w:objec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t>awrt 109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 xml:space="preserve">A1  </w:t>
            </w:r>
            <w:r w:rsidRPr="008E4791">
              <w:rPr>
                <w:b/>
              </w:rPr>
              <w:t>cso  AG</w:t>
            </w:r>
          </w:p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4)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ageBreakBefore/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6(d)</w:t>
            </w:r>
          </w:p>
        </w:tc>
        <w:tc>
          <w:tcPr>
            <w:tcW w:w="6237" w:type="dxa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12"/>
              </w:rPr>
              <w:object w:dxaOrig="5535" w:dyaOrig="375" w14:anchorId="312F08B0">
                <v:shape id="_x0000_i1132" type="#_x0000_t75" style="width:277pt;height:19pt" o:ole="">
                  <v:imagedata r:id="rId241" o:title=""/>
                </v:shape>
                <o:OLEObject Type="Embed" ProgID="Equation.DSMT4" ShapeID="_x0000_i1132" DrawAspect="Content" ObjectID="_1701768615" r:id="rId242"/>
              </w:object>
            </w:r>
          </w:p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12"/>
              </w:rPr>
              <w:object w:dxaOrig="5655" w:dyaOrig="375" w14:anchorId="746D0920">
                <v:shape id="_x0000_i1133" type="#_x0000_t75" style="width:283pt;height:19pt" o:ole="">
                  <v:imagedata r:id="rId243" o:title=""/>
                </v:shape>
                <o:OLEObject Type="Embed" ProgID="Equation.DSMT4" ShapeID="_x0000_i1133" DrawAspect="Content" ObjectID="_1701768616" r:id="rId24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237" w:type="dxa"/>
            <w:gridSpan w:val="8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t xml:space="preserve">So, </w:t>
            </w:r>
            <w:r w:rsidRPr="008E4791">
              <w:rPr>
                <w:position w:val="-10"/>
              </w:rPr>
              <w:object w:dxaOrig="1740" w:dyaOrig="360" w14:anchorId="7A6BFD88">
                <v:shape id="_x0000_i1134" type="#_x0000_t75" style="width:87pt;height:18pt" o:ole="">
                  <v:imagedata r:id="rId245" o:title=""/>
                </v:shape>
                <o:OLEObject Type="Embed" ProgID="Equation.DSMT4" ShapeID="_x0000_i1134" DrawAspect="Content" ObjectID="_1701768617" r:id="rId246"/>
              </w:objec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t>A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237" w:type="dxa"/>
            <w:gridSpan w:val="8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2)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e)</w:t>
            </w:r>
          </w:p>
        </w:tc>
        <w:tc>
          <w:tcPr>
            <w:tcW w:w="6237" w:type="dxa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18"/>
              </w:rPr>
              <w:object w:dxaOrig="5280" w:dyaOrig="465" w14:anchorId="442AE870">
                <v:shape id="_x0000_i1135" type="#_x0000_t75" style="width:264pt;height:23.5pt" o:ole="">
                  <v:imagedata r:id="rId247" o:title=""/>
                </v:shape>
                <o:OLEObject Type="Embed" ProgID="Equation.DSMT4" ShapeID="_x0000_i1135" DrawAspect="Content" ObjectID="_1701768618" r:id="rId248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rPr>
                <w:position w:val="-10"/>
              </w:rPr>
              <w:object w:dxaOrig="915" w:dyaOrig="300" w14:anchorId="3D23EAFA">
                <v:shape id="_x0000_i1136" type="#_x0000_t75" style="width:46pt;height:15pt" o:ole="">
                  <v:imagedata r:id="rId249" o:title=""/>
                </v:shape>
                <o:OLEObject Type="Embed" ProgID="Equation.DSMT4" ShapeID="_x0000_i1136" DrawAspect="Content" ObjectID="_1701768619" r:id="rId25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>
              <w:t xml:space="preserve">M1 </w:t>
            </w:r>
            <w:r w:rsidRPr="008E4791">
              <w:t>dM1 A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237" w:type="dxa"/>
            <w:gridSpan w:val="8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E4791" w:rsidRPr="008E4791" w:rsidRDefault="008E4791" w:rsidP="008E4791">
            <w:pPr>
              <w:spacing w:before="40" w:after="40"/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3)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f)</w:t>
            </w:r>
          </w:p>
        </w:tc>
        <w:tc>
          <w:tcPr>
            <w:tcW w:w="6237" w:type="dxa"/>
            <w:gridSpan w:val="8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t xml:space="preserve">      </w:t>
            </w:r>
            <w:r w:rsidRPr="008E4791">
              <w:rPr>
                <w:position w:val="-26"/>
              </w:rPr>
              <w:object w:dxaOrig="1200" w:dyaOrig="615" w14:anchorId="18202105">
                <v:shape id="_x0000_i1137" type="#_x0000_t75" style="width:60pt;height:31pt" o:ole="">
                  <v:imagedata r:id="rId251" o:title=""/>
                </v:shape>
                <o:OLEObject Type="Embed" ProgID="Equation.DSMT4" ShapeID="_x0000_i1137" DrawAspect="Content" ObjectID="_1701768620" r:id="rId252"/>
              </w:object>
            </w:r>
            <w:r w:rsidRPr="008E4791">
              <w:t xml:space="preserve">      or   </w:t>
            </w:r>
            <w:r w:rsidRPr="008E4791">
              <w:rPr>
                <w:position w:val="-10"/>
              </w:rPr>
              <w:object w:dxaOrig="2175" w:dyaOrig="360" w14:anchorId="239F8E1E">
                <v:shape id="_x0000_i1138" type="#_x0000_t75" style="width:109pt;height:18pt" o:ole="">
                  <v:imagedata r:id="rId253" o:title=""/>
                </v:shape>
                <o:OLEObject Type="Embed" ProgID="Equation.DSMT4" ShapeID="_x0000_i1138" DrawAspect="Content" ObjectID="_1701768621" r:id="rId25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237" w:type="dxa"/>
            <w:gridSpan w:val="8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10"/>
              </w:rPr>
              <w:object w:dxaOrig="3360" w:dyaOrig="360" w14:anchorId="609BFDC9">
                <v:shape id="_x0000_i1139" type="#_x0000_t75" style="width:168pt;height:18pt" o:ole="">
                  <v:imagedata r:id="rId255" o:title=""/>
                </v:shape>
                <o:OLEObject Type="Embed" ProgID="Equation.DSMT4" ShapeID="_x0000_i1139" DrawAspect="Content" ObjectID="_1701768622" r:id="rId256"/>
              </w:objec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t>awrt 3.54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A1</w:t>
            </w:r>
          </w:p>
        </w:tc>
      </w:tr>
      <w:tr w:rsidR="008E4791" w:rsidRPr="00C94AD0" w:rsidTr="008E4791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2)</w:t>
            </w:r>
          </w:p>
        </w:tc>
      </w:tr>
      <w:tr w:rsidR="008E4791" w:rsidRPr="00C94AD0" w:rsidTr="009E134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rPr>
                <w:b/>
              </w:rPr>
              <w:t>(15 marks)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ageBreakBefore/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7(a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5" w:dyaOrig="360">
                <v:shape id="_x0000_i1140" type="#_x0000_t75" style="width:290.5pt;height:18pt" o:ole="">
                  <v:imagedata r:id="rId257" o:title=""/>
                </v:shape>
                <o:OLEObject Type="Embed" ProgID="Equation.DSMT4" ShapeID="_x0000_i1140" DrawAspect="Content" ObjectID="_1701768623" r:id="rId25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5" w:dyaOrig="375">
                <v:shape id="_x0000_i1141" type="#_x0000_t75" style="width:250pt;height:19pt" o:ole="">
                  <v:imagedata r:id="rId259" o:title=""/>
                </v:shape>
                <o:OLEObject Type="Embed" ProgID="Equation.DSMT4" ShapeID="_x0000_i1141" DrawAspect="Content" ObjectID="_1701768624" r:id="rId26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2)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7(b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2355" w:dyaOrig="1020">
                <v:shape id="_x0000_i1142" type="#_x0000_t75" style="width:118pt;height:51pt" o:ole="">
                  <v:imagedata r:id="rId261" o:title=""/>
                </v:shape>
                <o:OLEObject Type="Embed" ProgID="Equation.DSMT4" ShapeID="_x0000_i1142" DrawAspect="Content" ObjectID="_1701768625" r:id="rId262"/>
              </w:object>
            </w:r>
            <w:r w:rsidRPr="008E4791">
              <w:rPr>
                <w:rFonts w:ascii="Times New Roman" w:hAnsi="Times New Roman"/>
                <w:sz w:val="24"/>
                <w:szCs w:val="24"/>
              </w:rPr>
              <w:t xml:space="preserve">   or    </w:t>
            </w: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1860" w:dyaOrig="1020">
                <v:shape id="_x0000_i1143" type="#_x0000_t75" style="width:93pt;height:51pt" o:ole="">
                  <v:imagedata r:id="rId263" o:title=""/>
                </v:shape>
                <o:OLEObject Type="Embed" ProgID="Equation.DSMT4" ShapeID="_x0000_i1143" DrawAspect="Content" ObjectID="_1701768626" r:id="rId26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1)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7(c)</w:t>
            </w:r>
          </w:p>
        </w:tc>
        <w:tc>
          <w:tcPr>
            <w:tcW w:w="7796" w:type="dxa"/>
            <w:gridSpan w:val="9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4815" w:dyaOrig="1020">
                <v:shape id="_x0000_i1144" type="#_x0000_t75" style="width:241pt;height:51pt" o:ole="">
                  <v:imagedata r:id="rId265" o:title=""/>
                </v:shape>
                <o:OLEObject Type="Embed" ProgID="Equation.DSMT4" ShapeID="_x0000_i1144" DrawAspect="Content" ObjectID="_1701768627" r:id="rId26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38"/>
                <w:sz w:val="24"/>
                <w:szCs w:val="24"/>
              </w:rPr>
              <w:object w:dxaOrig="5775" w:dyaOrig="1440">
                <v:shape id="_x0000_i1145" type="#_x0000_t75" style="width:289pt;height:1in" o:ole="">
                  <v:imagedata r:id="rId267" o:title=""/>
                </v:shape>
                <o:OLEObject Type="Embed" ProgID="Equation.DSMT4" ShapeID="_x0000_i1145" DrawAspect="Content" ObjectID="_1701768628" r:id="rId268"/>
              </w:object>
            </w:r>
          </w:p>
          <w:p w:rsidR="008E4791" w:rsidRPr="008E4791" w:rsidRDefault="008E4791" w:rsidP="008E4791">
            <w:pPr>
              <w:spacing w:before="40" w:after="40"/>
            </w:pPr>
            <w:r w:rsidRPr="008E4791">
              <w:t xml:space="preserve">Applies dot product formula between their </w:t>
            </w:r>
            <w:r w:rsidRPr="008E4791">
              <w:rPr>
                <w:position w:val="-16"/>
              </w:rPr>
              <w:object w:dxaOrig="1155" w:dyaOrig="435">
                <v:shape id="_x0000_i1146" type="#_x0000_t75" style="width:58pt;height:22pt" o:ole="">
                  <v:imagedata r:id="rId269" o:title=""/>
                </v:shape>
                <o:OLEObject Type="Embed" ProgID="Equation.DSMT4" ShapeID="_x0000_i1146" DrawAspect="Content" ObjectID="_1701768629" r:id="rId270"/>
              </w:object>
            </w:r>
            <w:r w:rsidRPr="008E4791">
              <w:t xml:space="preserve"> and their </w:t>
            </w:r>
            <w:r w:rsidRPr="008E4791">
              <w:rPr>
                <w:position w:val="-16"/>
              </w:rPr>
              <w:object w:dxaOrig="1245" w:dyaOrig="435">
                <v:shape id="_x0000_i1147" type="#_x0000_t75" style="width:62.5pt;height:22pt" o:ole="">
                  <v:imagedata r:id="rId271" o:title=""/>
                </v:shape>
                <o:OLEObject Type="Embed" ProgID="Equation.DSMT4" ShapeID="_x0000_i1147" DrawAspect="Content" ObjectID="_1701768630" r:id="rId2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30"/>
                <w:sz w:val="24"/>
                <w:szCs w:val="24"/>
              </w:rPr>
              <w:object w:dxaOrig="2625" w:dyaOrig="660">
                <v:shape id="_x0000_i1148" type="#_x0000_t75" style="width:131.5pt;height:33pt" o:ole="">
                  <v:imagedata r:id="rId273" o:title=""/>
                </v:shape>
                <o:OLEObject Type="Embed" ProgID="Equation.DSMT4" ShapeID="_x0000_i1148" DrawAspect="Content" ObjectID="_1701768631" r:id="rId27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A1 cso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3)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7(d)</w:t>
            </w:r>
          </w:p>
        </w:tc>
        <w:tc>
          <w:tcPr>
            <w:tcW w:w="2552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2100" w:dyaOrig="1020">
                <v:shape id="_x0000_i1149" type="#_x0000_t75" style="width:105pt;height:51pt" o:ole="">
                  <v:imagedata r:id="rId275" o:title=""/>
                </v:shape>
                <o:OLEObject Type="Embed" ProgID="Equation.DSMT4" ShapeID="_x0000_i1149" DrawAspect="Content" ObjectID="_1701768632" r:id="rId276"/>
              </w:object>
            </w:r>
          </w:p>
        </w:tc>
        <w:tc>
          <w:tcPr>
            <w:tcW w:w="5244" w:type="dxa"/>
            <w:gridSpan w:val="8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E4121C">
            <w:pPr>
              <w:spacing w:before="40" w:after="40"/>
              <w:jc w:val="right"/>
            </w:pPr>
            <w:r w:rsidRPr="008E4791">
              <w:t xml:space="preserve">Applies dot product formula between </w:t>
            </w:r>
          </w:p>
          <w:p w:rsidR="008E4791" w:rsidRPr="008E4791" w:rsidRDefault="008E4791" w:rsidP="00E4121C">
            <w:pPr>
              <w:spacing w:before="40" w:after="40"/>
              <w:jc w:val="right"/>
            </w:pPr>
            <w:r w:rsidRPr="008E4791">
              <w:t xml:space="preserve">their </w:t>
            </w:r>
            <w:r w:rsidRPr="008E4791">
              <w:rPr>
                <w:position w:val="-16"/>
              </w:rPr>
              <w:object w:dxaOrig="1155" w:dyaOrig="435" w14:anchorId="65C77FB0">
                <v:shape id="_x0000_i1150" type="#_x0000_t75" style="width:58pt;height:22pt" o:ole="">
                  <v:imagedata r:id="rId269" o:title=""/>
                </v:shape>
                <o:OLEObject Type="Embed" ProgID="Equation.DSMT4" ShapeID="_x0000_i1150" DrawAspect="Content" ObjectID="_1701768633" r:id="rId277"/>
              </w:object>
            </w:r>
            <w:r w:rsidRPr="008E4791">
              <w:t xml:space="preserve">and their </w:t>
            </w:r>
            <w:r w:rsidRPr="008E4791">
              <w:rPr>
                <w:position w:val="-16"/>
              </w:rPr>
              <w:object w:dxaOrig="1245" w:dyaOrig="435" w14:anchorId="317A755B">
                <v:shape id="_x0000_i1151" type="#_x0000_t75" style="width:62.5pt;height:22pt" o:ole="">
                  <v:imagedata r:id="rId271" o:title=""/>
                </v:shape>
                <o:OLEObject Type="Embed" ProgID="Equation.DSMT4" ShapeID="_x0000_i1151" DrawAspect="Content" ObjectID="_1701768634" r:id="rId27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552" w:type="dxa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4" w:type="dxa"/>
            <w:gridSpan w:val="8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pStyle w:val="Header"/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sz w:val="24"/>
                <w:szCs w:val="24"/>
              </w:rPr>
              <w:t>Correct proof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  <w:r w:rsidRPr="008E4791">
              <w:t>A1 ft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2)</w:t>
            </w:r>
          </w:p>
        </w:tc>
      </w:tr>
      <w:tr w:rsidR="00E4121C" w:rsidRPr="00C94AD0" w:rsidTr="00AA271D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121C" w:rsidRPr="008E4791" w:rsidRDefault="00E4121C" w:rsidP="008E4791">
            <w:pPr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7(e)</w:t>
            </w:r>
          </w:p>
        </w:tc>
        <w:tc>
          <w:tcPr>
            <w:tcW w:w="5812" w:type="dxa"/>
            <w:gridSpan w:val="6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4121C" w:rsidRPr="008E4791" w:rsidRDefault="00E4121C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46"/>
                <w:sz w:val="24"/>
                <w:szCs w:val="24"/>
              </w:rPr>
              <w:object w:dxaOrig="5580" w:dyaOrig="1020">
                <v:shape id="_x0000_i1152" type="#_x0000_t75" style="width:279pt;height:51pt" o:ole="">
                  <v:imagedata r:id="rId279" o:title=""/>
                </v:shape>
                <o:OLEObject Type="Embed" ProgID="Equation.DSMT4" ShapeID="_x0000_i1152" DrawAspect="Content" ObjectID="_1701768635" r:id="rId280"/>
              </w:object>
            </w:r>
          </w:p>
        </w:tc>
        <w:tc>
          <w:tcPr>
            <w:tcW w:w="1984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right"/>
            </w:pPr>
            <w:r w:rsidRPr="008E4791">
              <w:t>Either</w:t>
            </w:r>
            <w:r w:rsidRPr="008E4791">
              <w:rPr>
                <w:position w:val="-10"/>
              </w:rPr>
              <w:object w:dxaOrig="1335" w:dyaOrig="360" w14:anchorId="7F516C99">
                <v:shape id="_x0000_i1153" type="#_x0000_t75" style="width:67pt;height:18pt" o:ole="">
                  <v:imagedata r:id="rId281" o:title=""/>
                </v:shape>
                <o:OLEObject Type="Embed" ProgID="Equation.DSMT4" ShapeID="_x0000_i1153" DrawAspect="Content" ObjectID="_1701768636" r:id="rId282"/>
              </w:object>
            </w:r>
            <w:r w:rsidRPr="008E4791">
              <w:t xml:space="preserve"> </w:t>
            </w:r>
          </w:p>
          <w:p w:rsidR="00E4121C" w:rsidRPr="008E4791" w:rsidRDefault="00E4121C" w:rsidP="008E4791">
            <w:pPr>
              <w:spacing w:before="40" w:after="40"/>
              <w:jc w:val="right"/>
            </w:pPr>
            <w:r w:rsidRPr="008E4791">
              <w:t xml:space="preserve">or  </w:t>
            </w:r>
            <w:r w:rsidRPr="008E4791">
              <w:rPr>
                <w:position w:val="-10"/>
              </w:rPr>
              <w:object w:dxaOrig="1335" w:dyaOrig="360" w14:anchorId="71C01BD8">
                <v:shape id="_x0000_i1154" type="#_x0000_t75" style="width:67pt;height:18pt" o:ole="">
                  <v:imagedata r:id="rId283" o:title=""/>
                </v:shape>
                <o:OLEObject Type="Embed" ProgID="Equation.DSMT4" ShapeID="_x0000_i1154" DrawAspect="Content" ObjectID="_1701768637" r:id="rId28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E4121C" w:rsidRPr="00C94AD0" w:rsidTr="00AA271D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8E4791" w:rsidRDefault="00E4121C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4121C" w:rsidRPr="008E4791" w:rsidRDefault="00E4121C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8E4791">
              <w:rPr>
                <w:rFonts w:ascii="Times New Roman" w:hAnsi="Times New Roman"/>
                <w:position w:val="-14"/>
                <w:sz w:val="24"/>
                <w:szCs w:val="24"/>
              </w:rPr>
              <w:object w:dxaOrig="2340" w:dyaOrig="390">
                <v:shape id="_x0000_i1155" type="#_x0000_t75" style="width:117pt;height:19.5pt" o:ole="">
                  <v:imagedata r:id="rId285" o:title=""/>
                </v:shape>
                <o:OLEObject Type="Embed" ProgID="Equation.DSMT4" ShapeID="_x0000_i1155" DrawAspect="Content" ObjectID="_1701768638" r:id="rId286"/>
              </w:object>
            </w:r>
          </w:p>
        </w:tc>
        <w:tc>
          <w:tcPr>
            <w:tcW w:w="5244" w:type="dxa"/>
            <w:gridSpan w:val="8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right"/>
              <w:rPr>
                <w:i/>
              </w:rPr>
            </w:pPr>
            <w:r w:rsidRPr="008E4791">
              <w:t xml:space="preserve">At least one set of coordinates are correct.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center"/>
            </w:pPr>
            <w:r w:rsidRPr="008E4791">
              <w:t>A1 ft</w:t>
            </w:r>
          </w:p>
        </w:tc>
      </w:tr>
      <w:tr w:rsidR="00E4121C" w:rsidRPr="00C94AD0" w:rsidTr="00AA271D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121C" w:rsidRPr="008E4791" w:rsidRDefault="00E4121C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4121C" w:rsidRPr="008E4791" w:rsidRDefault="00E4121C" w:rsidP="008E4791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44" w:type="dxa"/>
            <w:gridSpan w:val="8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right"/>
            </w:pPr>
            <w:r w:rsidRPr="008E4791">
              <w:t xml:space="preserve">Both sets of coordinates are correct.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center"/>
            </w:pPr>
            <w:r w:rsidRPr="008E4791">
              <w:t>A1 ft</w:t>
            </w:r>
          </w:p>
        </w:tc>
      </w:tr>
      <w:tr w:rsidR="00E4121C" w:rsidRPr="00C94AD0" w:rsidTr="00AC21A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21C" w:rsidRPr="008E4791" w:rsidRDefault="00E4121C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E4121C" w:rsidRPr="008E4791" w:rsidRDefault="00E4121C" w:rsidP="008E4791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3)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pageBreakBefore/>
              <w:spacing w:before="40" w:after="40"/>
              <w:jc w:val="center"/>
              <w:rPr>
                <w:b/>
              </w:rPr>
            </w:pPr>
            <w:r w:rsidRPr="008E4791">
              <w:rPr>
                <w:b/>
              </w:rPr>
              <w:t>7(f)</w:t>
            </w:r>
          </w:p>
        </w:tc>
        <w:tc>
          <w:tcPr>
            <w:tcW w:w="4961" w:type="dxa"/>
            <w:gridSpan w:val="3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34"/>
              </w:rPr>
              <w:object w:dxaOrig="2445" w:dyaOrig="705" w14:anchorId="5E339035">
                <v:shape id="_x0000_i1156" type="#_x0000_t75" style="width:122.5pt;height:35.5pt" o:ole="">
                  <v:imagedata r:id="rId287" o:title=""/>
                </v:shape>
                <o:OLEObject Type="Embed" ProgID="Equation.DSMT4" ShapeID="_x0000_i1156" DrawAspect="Content" ObjectID="_1701768639" r:id="rId288"/>
              </w:object>
            </w:r>
            <w:r w:rsidRPr="008E4791">
              <w:t xml:space="preserve">    </w:t>
            </w:r>
          </w:p>
        </w:tc>
        <w:tc>
          <w:tcPr>
            <w:tcW w:w="2835" w:type="dxa"/>
            <w:gridSpan w:val="6"/>
            <w:tcBorders>
              <w:left w:val="nil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rPr>
                <w:position w:val="-38"/>
              </w:rPr>
              <w:object w:dxaOrig="1605" w:dyaOrig="735" w14:anchorId="7B303577">
                <v:shape id="_x0000_i1157" type="#_x0000_t75" style="width:80.5pt;height:37pt" o:ole="">
                  <v:imagedata r:id="rId289" o:title=""/>
                </v:shape>
                <o:OLEObject Type="Embed" ProgID="Equation.DSMT4" ShapeID="_x0000_i1157" DrawAspect="Content" ObjectID="_1701768640" r:id="rId29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M1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32"/>
              </w:rPr>
              <w:object w:dxaOrig="4785" w:dyaOrig="735" w14:anchorId="36360AF6">
                <v:shape id="_x0000_i1158" type="#_x0000_t75" style="width:239.5pt;height:37pt" o:ole="">
                  <v:imagedata r:id="rId291" o:title=""/>
                </v:shape>
                <o:OLEObject Type="Embed" ProgID="Equation.DSMT4" ShapeID="_x0000_i1158" DrawAspect="Content" ObjectID="_1701768641" r:id="rId292"/>
              </w:object>
            </w:r>
          </w:p>
        </w:tc>
        <w:tc>
          <w:tcPr>
            <w:tcW w:w="283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Default="008E4791" w:rsidP="008E4791">
            <w:pPr>
              <w:spacing w:before="40" w:after="40"/>
              <w:jc w:val="right"/>
            </w:pPr>
            <w:r w:rsidRPr="008E4791">
              <w:rPr>
                <w:position w:val="-10"/>
              </w:rPr>
              <w:object w:dxaOrig="1560" w:dyaOrig="375" w14:anchorId="524F49B2">
                <v:shape id="_x0000_i1159" type="#_x0000_t75" style="width:78pt;height:19pt" o:ole="">
                  <v:imagedata r:id="rId293" o:title=""/>
                </v:shape>
                <o:OLEObject Type="Embed" ProgID="Equation.DSMT4" ShapeID="_x0000_i1159" DrawAspect="Content" ObjectID="_1701768642" r:id="rId294"/>
              </w:object>
            </w:r>
            <w:r w:rsidRPr="008E4791">
              <w:t xml:space="preserve"> </w:t>
            </w:r>
          </w:p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t xml:space="preserve">or </w:t>
            </w:r>
            <w:r w:rsidRPr="008E4791">
              <w:rPr>
                <w:position w:val="-22"/>
              </w:rPr>
              <w:object w:dxaOrig="885" w:dyaOrig="615" w14:anchorId="46CB12B2">
                <v:shape id="_x0000_i1160" type="#_x0000_t75" style="width:44.5pt;height:31pt" o:ole="">
                  <v:imagedata r:id="rId295" o:title=""/>
                </v:shape>
                <o:OLEObject Type="Embed" ProgID="Equation.DSMT4" ShapeID="_x0000_i1160" DrawAspect="Content" ObjectID="_1701768643" r:id="rId296"/>
              </w:object>
            </w:r>
            <w:r w:rsidRPr="008E4791">
              <w:t xml:space="preserve">  </w:t>
            </w:r>
          </w:p>
          <w:p w:rsidR="00E4121C" w:rsidRDefault="008E4791" w:rsidP="008E4791">
            <w:pPr>
              <w:spacing w:before="40" w:after="40"/>
              <w:jc w:val="right"/>
            </w:pPr>
            <w:r w:rsidRPr="008E4791">
              <w:t xml:space="preserve">or </w:t>
            </w:r>
            <w:r w:rsidRPr="008E4791">
              <w:rPr>
                <w:position w:val="-10"/>
              </w:rPr>
              <w:object w:dxaOrig="480" w:dyaOrig="360" w14:anchorId="7799191E">
                <v:shape id="_x0000_i1161" type="#_x0000_t75" style="width:24pt;height:18pt" o:ole="">
                  <v:imagedata r:id="rId297" o:title=""/>
                </v:shape>
                <o:OLEObject Type="Embed" ProgID="Equation.DSMT4" ShapeID="_x0000_i1161" DrawAspect="Content" ObjectID="_1701768644" r:id="rId298"/>
              </w:object>
            </w:r>
            <w:r w:rsidRPr="008E4791">
              <w:t xml:space="preserve">or  awrt 4.9 </w:t>
            </w:r>
          </w:p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t>or equivalen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A1  oe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22"/>
              </w:rPr>
              <w:object w:dxaOrig="3105" w:dyaOrig="585" w14:anchorId="001956E1">
                <v:shape id="_x0000_i1162" type="#_x0000_t75" style="width:155.5pt;height:29.5pt" o:ole="">
                  <v:imagedata r:id="rId299" o:title=""/>
                </v:shape>
                <o:OLEObject Type="Embed" ProgID="Equation.DSMT4" ShapeID="_x0000_i1162" DrawAspect="Content" ObjectID="_1701768645" r:id="rId300"/>
              </w:object>
            </w:r>
          </w:p>
        </w:tc>
        <w:tc>
          <w:tcPr>
            <w:tcW w:w="283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rPr>
                <w:position w:val="-22"/>
              </w:rPr>
              <w:object w:dxaOrig="3210" w:dyaOrig="630" w14:anchorId="67269DF9">
                <v:shape id="_x0000_i1163" type="#_x0000_t75" style="width:160.5pt;height:31.5pt" o:ole="">
                  <v:imagedata r:id="rId301" o:title=""/>
                </v:shape>
                <o:OLEObject Type="Embed" ProgID="Equation.DSMT4" ShapeID="_x0000_i1163" DrawAspect="Content" ObjectID="_1701768646" r:id="rId3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>dM1</w:t>
            </w:r>
          </w:p>
        </w:tc>
      </w:tr>
      <w:tr w:rsidR="008E4791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8E4791" w:rsidRPr="008E4791" w:rsidRDefault="008E4791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96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E4791" w:rsidRPr="008E4791" w:rsidRDefault="008E4791" w:rsidP="008E4791">
            <w:pPr>
              <w:spacing w:before="40" w:after="40"/>
            </w:pPr>
            <w:r w:rsidRPr="008E4791">
              <w:rPr>
                <w:position w:val="-26"/>
              </w:rPr>
              <w:object w:dxaOrig="4200" w:dyaOrig="645" w14:anchorId="532AAC5A">
                <v:shape id="_x0000_i1164" type="#_x0000_t75" style="width:210pt;height:32.5pt" o:ole="">
                  <v:imagedata r:id="rId303" o:title=""/>
                </v:shape>
                <o:OLEObject Type="Embed" ProgID="Equation.DSMT4" ShapeID="_x0000_i1164" DrawAspect="Content" ObjectID="_1701768647" r:id="rId304"/>
              </w:object>
            </w:r>
          </w:p>
        </w:tc>
        <w:tc>
          <w:tcPr>
            <w:tcW w:w="283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right"/>
            </w:pPr>
            <w:r w:rsidRPr="008E4791">
              <w:rPr>
                <w:position w:val="-10"/>
              </w:rPr>
              <w:object w:dxaOrig="480" w:dyaOrig="360" w14:anchorId="2722D1DD">
                <v:shape id="_x0000_i1165" type="#_x0000_t75" style="width:24pt;height:18pt" o:ole="">
                  <v:imagedata r:id="rId305" o:title=""/>
                </v:shape>
                <o:OLEObject Type="Embed" ProgID="Equation.DSMT4" ShapeID="_x0000_i1165" DrawAspect="Content" ObjectID="_1701768648" r:id="rId30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E4791" w:rsidRPr="008E4791" w:rsidRDefault="008E4791" w:rsidP="008E4791">
            <w:pPr>
              <w:spacing w:before="40" w:after="40"/>
              <w:jc w:val="center"/>
            </w:pPr>
            <w:r w:rsidRPr="008E4791">
              <w:t xml:space="preserve">A1  </w:t>
            </w:r>
            <w:r w:rsidRPr="008E4791">
              <w:rPr>
                <w:b/>
              </w:rPr>
              <w:t>cao</w:t>
            </w:r>
          </w:p>
        </w:tc>
      </w:tr>
      <w:tr w:rsidR="00E4121C" w:rsidRPr="00C94AD0" w:rsidTr="00F6045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21C" w:rsidRPr="00C94AD0" w:rsidRDefault="00E4121C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E4121C" w:rsidRDefault="00E4121C" w:rsidP="008E4791">
            <w:pPr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right"/>
              <w:rPr>
                <w:b/>
              </w:rPr>
            </w:pPr>
            <w:r w:rsidRPr="008E4791">
              <w:t xml:space="preserve">               </w:t>
            </w:r>
            <w:r w:rsidRPr="008E4791">
              <w:rPr>
                <w:b/>
              </w:rPr>
              <w:t>(</w:t>
            </w:r>
            <w:r>
              <w:rPr>
                <w:b/>
              </w:rPr>
              <w:t>4</w:t>
            </w:r>
            <w:r w:rsidRPr="008E4791">
              <w:rPr>
                <w:b/>
              </w:rPr>
              <w:t>)</w:t>
            </w:r>
          </w:p>
        </w:tc>
      </w:tr>
      <w:tr w:rsidR="00E4121C" w:rsidRPr="00C94AD0" w:rsidTr="00C262A3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21C" w:rsidRPr="00C94AD0" w:rsidRDefault="00E4121C" w:rsidP="008E479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E4121C" w:rsidRDefault="00E4121C" w:rsidP="008E4791">
            <w:pPr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8E4791" w:rsidRDefault="00E4121C" w:rsidP="008E4791">
            <w:pPr>
              <w:spacing w:before="40" w:after="40"/>
              <w:jc w:val="right"/>
              <w:rPr>
                <w:b/>
              </w:rPr>
            </w:pPr>
            <w:r w:rsidRPr="008E4791">
              <w:rPr>
                <w:b/>
              </w:rPr>
              <w:t>(15 marks)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pageBreakBefore/>
              <w:spacing w:before="40" w:after="40"/>
              <w:jc w:val="center"/>
              <w:rPr>
                <w:b/>
              </w:rPr>
            </w:pPr>
            <w:r w:rsidRPr="00E4121C">
              <w:rPr>
                <w:b/>
              </w:rPr>
              <w:t>8(a)</w:t>
            </w:r>
          </w:p>
        </w:tc>
        <w:tc>
          <w:tcPr>
            <w:tcW w:w="7796" w:type="dxa"/>
            <w:gridSpan w:val="9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</w:pPr>
            <w:r w:rsidRPr="00E4121C">
              <w:rPr>
                <w:position w:val="-46"/>
              </w:rPr>
              <w:object w:dxaOrig="1905" w:dyaOrig="1020">
                <v:shape id="_x0000_i1166" type="#_x0000_t75" style="width:95.5pt;height:51pt" o:ole="">
                  <v:imagedata r:id="rId307" o:title=""/>
                </v:shape>
                <o:OLEObject Type="Embed" ProgID="Equation.DSMT4" ShapeID="_x0000_i1166" DrawAspect="Content" ObjectID="_1701768649" r:id="rId308"/>
              </w:object>
            </w:r>
            <w:r w:rsidRPr="00E4121C">
              <w:t xml:space="preserve">,   </w:t>
            </w:r>
            <w:r w:rsidRPr="00E4121C">
              <w:rPr>
                <w:position w:val="-12"/>
              </w:rPr>
              <w:object w:dxaOrig="1140" w:dyaOrig="360">
                <v:shape id="_x0000_i1167" type="#_x0000_t75" style="width:57pt;height:18pt" o:ole="">
                  <v:imagedata r:id="rId309" o:title=""/>
                </v:shape>
                <o:OLEObject Type="Embed" ProgID="Equation.DSMT4" ShapeID="_x0000_i1167" DrawAspect="Content" ObjectID="_1701768650" r:id="rId310"/>
              </w:object>
            </w:r>
            <w:r w:rsidRPr="00E4121C">
              <w:t xml:space="preserve">,   </w:t>
            </w:r>
            <w:r w:rsidRPr="00E4121C">
              <w:rPr>
                <w:position w:val="-46"/>
              </w:rPr>
              <w:object w:dxaOrig="1185" w:dyaOrig="1020">
                <v:shape id="_x0000_i1168" type="#_x0000_t75" style="width:59.5pt;height:51pt" o:ole="">
                  <v:imagedata r:id="rId311" o:title=""/>
                </v:shape>
                <o:OLEObject Type="Embed" ProgID="Equation.DSMT4" ShapeID="_x0000_i1168" DrawAspect="Content" ObjectID="_1701768651" r:id="rId31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69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rPr>
                <w:position w:val="-46"/>
              </w:rPr>
              <w:object w:dxaOrig="2265" w:dyaOrig="1020" w14:anchorId="119279B4">
                <v:shape id="_x0000_i1169" type="#_x0000_t75" style="width:113.5pt;height:51pt" o:ole="">
                  <v:imagedata r:id="rId313" o:title=""/>
                </v:shape>
                <o:OLEObject Type="Embed" ProgID="Equation.DSMT4" ShapeID="_x0000_i1169" DrawAspect="Content" ObjectID="_1701768652" r:id="rId314"/>
              </w:object>
            </w:r>
          </w:p>
        </w:tc>
        <w:tc>
          <w:tcPr>
            <w:tcW w:w="2694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rPr>
                <w:position w:val="-46"/>
              </w:rPr>
              <w:object w:dxaOrig="2265" w:dyaOrig="1020" w14:anchorId="3B53A2B1">
                <v:shape id="_x0000_i1170" type="#_x0000_t75" style="width:113.5pt;height:51pt" o:ole="">
                  <v:imagedata r:id="rId315" o:title=""/>
                </v:shape>
                <o:OLEObject Type="Embed" ProgID="Equation.DSMT4" ShapeID="_x0000_i1170" DrawAspect="Content" ObjectID="_1701768653" r:id="rId316"/>
              </w:object>
            </w:r>
          </w:p>
        </w:tc>
        <w:tc>
          <w:tcPr>
            <w:tcW w:w="2409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  <w:r w:rsidRPr="00E4121C">
              <w:t>Finds the difference between</w:t>
            </w:r>
            <w:r w:rsidRPr="00E4121C">
              <w:rPr>
                <w:position w:val="-10"/>
              </w:rPr>
              <w:object w:dxaOrig="405" w:dyaOrig="360" w14:anchorId="129531E7">
                <v:shape id="_x0000_i1171" type="#_x0000_t75" style="width:20.5pt;height:18pt" o:ole="">
                  <v:imagedata r:id="rId317" o:title=""/>
                </v:shape>
                <o:OLEObject Type="Embed" ProgID="Equation.DSMT4" ShapeID="_x0000_i1171" DrawAspect="Content" ObjectID="_1701768654" r:id="rId318"/>
              </w:object>
            </w:r>
            <w:r w:rsidRPr="00E4121C">
              <w:t xml:space="preserve">and  </w:t>
            </w:r>
            <w:r w:rsidRPr="00E4121C">
              <w:rPr>
                <w:position w:val="-10"/>
              </w:rPr>
              <w:object w:dxaOrig="405" w:dyaOrig="360" w14:anchorId="00A816FB">
                <v:shape id="_x0000_i1172" type="#_x0000_t75" style="width:20.5pt;height:18pt" o:ole="">
                  <v:imagedata r:id="rId319" o:title=""/>
                </v:shape>
                <o:OLEObject Type="Embed" ProgID="Equation.DSMT4" ShapeID="_x0000_i1172" DrawAspect="Content" ObjectID="_1701768655" r:id="rId320"/>
              </w:object>
            </w:r>
            <w:r w:rsidRPr="00E4121C">
              <w:t>.</w:t>
            </w:r>
          </w:p>
          <w:p w:rsidR="00E4121C" w:rsidRPr="00E4121C" w:rsidRDefault="00E4121C" w:rsidP="00E4121C">
            <w:pPr>
              <w:spacing w:before="40" w:after="40"/>
              <w:jc w:val="right"/>
            </w:pPr>
            <w:r w:rsidRPr="00E4121C">
              <w:t>Ignore labelling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>M1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69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           </w:t>
            </w:r>
            <w:r w:rsidRPr="00E4121C">
              <w:rPr>
                <w:position w:val="-46"/>
              </w:rPr>
              <w:object w:dxaOrig="1080" w:dyaOrig="1020" w14:anchorId="578B839F">
                <v:shape id="_x0000_i1173" type="#_x0000_t75" style="width:54pt;height:51pt" o:ole="">
                  <v:imagedata r:id="rId321" o:title=""/>
                </v:shape>
                <o:OLEObject Type="Embed" ProgID="Equation.DSMT4" ShapeID="_x0000_i1173" DrawAspect="Content" ObjectID="_1701768656" r:id="rId322"/>
              </w:object>
            </w:r>
          </w:p>
        </w:tc>
        <w:tc>
          <w:tcPr>
            <w:tcW w:w="2694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            </w:t>
            </w:r>
            <w:r w:rsidRPr="00E4121C">
              <w:rPr>
                <w:position w:val="-46"/>
              </w:rPr>
              <w:object w:dxaOrig="1125" w:dyaOrig="1020" w14:anchorId="1E454F2B">
                <v:shape id="_x0000_i1174" type="#_x0000_t75" style="width:56.5pt;height:51pt" o:ole="">
                  <v:imagedata r:id="rId323" o:title=""/>
                </v:shape>
                <o:OLEObject Type="Embed" ProgID="Equation.DSMT4" ShapeID="_x0000_i1174" DrawAspect="Content" ObjectID="_1701768657" r:id="rId324"/>
              </w:object>
            </w:r>
          </w:p>
        </w:tc>
        <w:tc>
          <w:tcPr>
            <w:tcW w:w="2409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  <w:r w:rsidRPr="00E4121C">
              <w:t>Correct difference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>A1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             </w:t>
            </w:r>
            <w:r w:rsidRPr="00E4121C">
              <w:rPr>
                <w:position w:val="-46"/>
              </w:rPr>
              <w:object w:dxaOrig="3915" w:dyaOrig="1020" w14:anchorId="5CDC6962">
                <v:shape id="_x0000_i1175" type="#_x0000_t75" style="width:196pt;height:51pt" o:ole="">
                  <v:imagedata r:id="rId325" o:title=""/>
                </v:shape>
                <o:OLEObject Type="Embed" ProgID="Equation.DSMT4" ShapeID="_x0000_i1175" DrawAspect="Content" ObjectID="_1701768658" r:id="rId326"/>
              </w:object>
            </w:r>
          </w:p>
        </w:tc>
        <w:tc>
          <w:tcPr>
            <w:tcW w:w="2409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>M1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                                               </w:t>
            </w:r>
            <w:r w:rsidRPr="00E4121C">
              <w:rPr>
                <w:position w:val="-10"/>
              </w:rPr>
              <w:object w:dxaOrig="540" w:dyaOrig="300" w14:anchorId="06D9E2E8">
                <v:shape id="_x0000_i1176" type="#_x0000_t75" style="width:27pt;height:15pt" o:ole="">
                  <v:imagedata r:id="rId327" o:title=""/>
                </v:shape>
                <o:OLEObject Type="Embed" ProgID="Equation.DSMT4" ShapeID="_x0000_i1176" DrawAspect="Content" ObjectID="_1701768659" r:id="rId328"/>
              </w:object>
            </w:r>
          </w:p>
        </w:tc>
        <w:tc>
          <w:tcPr>
            <w:tcW w:w="2409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  <w:r w:rsidRPr="00E4121C">
              <w:t xml:space="preserve">A1  </w:t>
            </w:r>
            <w:r w:rsidRPr="00E4121C">
              <w:rPr>
                <w:b/>
              </w:rPr>
              <w:t>cso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  <w:rPr>
                <w:b/>
              </w:rPr>
            </w:pPr>
            <w:r w:rsidRPr="00E4121C">
              <w:t xml:space="preserve">               </w:t>
            </w:r>
            <w:r w:rsidRPr="00E4121C">
              <w:rPr>
                <w:b/>
              </w:rPr>
              <w:t>(4)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  <w:r w:rsidRPr="00E4121C">
              <w:rPr>
                <w:b/>
              </w:rPr>
              <w:t>8(b)</w:t>
            </w:r>
          </w:p>
        </w:tc>
        <w:tc>
          <w:tcPr>
            <w:tcW w:w="7796" w:type="dxa"/>
            <w:gridSpan w:val="9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rPr>
                <w:position w:val="-12"/>
              </w:rPr>
              <w:object w:dxaOrig="5265" w:dyaOrig="420" w14:anchorId="615BC931">
                <v:shape id="_x0000_i1177" type="#_x0000_t75" style="width:263.5pt;height:21pt" o:ole="">
                  <v:imagedata r:id="rId329" o:title=""/>
                </v:shape>
                <o:OLEObject Type="Embed" ProgID="Equation.DSMT4" ShapeID="_x0000_i1177" DrawAspect="Content" ObjectID="_1701768660" r:id="rId33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  <w:r w:rsidRPr="00E4121C">
              <w:t>M1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So, </w:t>
            </w:r>
            <w:r w:rsidRPr="00E4121C">
              <w:rPr>
                <w:position w:val="-10"/>
              </w:rPr>
              <w:object w:dxaOrig="1110" w:dyaOrig="300" w14:anchorId="1E000EB1">
                <v:shape id="_x0000_i1178" type="#_x0000_t75" style="width:55.5pt;height:15pt" o:ole="">
                  <v:imagedata r:id="rId331" o:title=""/>
                </v:shape>
                <o:OLEObject Type="Embed" ProgID="Equation.DSMT4" ShapeID="_x0000_i1178" DrawAspect="Content" ObjectID="_1701768661" r:id="rId332"/>
              </w:object>
            </w:r>
            <w:r w:rsidRPr="00E4121C">
              <w:rPr>
                <w:position w:val="-10"/>
              </w:rPr>
              <w:object w:dxaOrig="945" w:dyaOrig="360" w14:anchorId="03404C42">
                <v:shape id="_x0000_i1179" type="#_x0000_t75" style="width:47.5pt;height:18pt" o:ole="">
                  <v:imagedata r:id="rId333" o:title=""/>
                </v:shape>
                <o:OLEObject Type="Embed" ProgID="Equation.DSMT4" ShapeID="_x0000_i1179" DrawAspect="Content" ObjectID="_1701768662" r:id="rId334"/>
              </w:object>
            </w:r>
            <w:r w:rsidRPr="00E4121C">
              <w:t xml:space="preserve">  </w:t>
            </w:r>
            <w:r w:rsidRPr="00E4121C">
              <w:rPr>
                <w:b/>
              </w:rPr>
              <w:t>cao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 xml:space="preserve">A1 </w:t>
            </w:r>
            <w:r w:rsidRPr="00E4121C">
              <w:rPr>
                <w:b/>
              </w:rPr>
              <w:t>cao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It follows that, </w:t>
            </w:r>
            <w:r w:rsidRPr="00E4121C">
              <w:rPr>
                <w:position w:val="-12"/>
              </w:rPr>
              <w:object w:dxaOrig="1740" w:dyaOrig="360" w14:anchorId="07C4AA44">
                <v:shape id="_x0000_i1180" type="#_x0000_t75" style="width:87pt;height:18pt" o:ole="">
                  <v:imagedata r:id="rId335" o:title=""/>
                </v:shape>
                <o:OLEObject Type="Embed" ProgID="Equation.DSMT4" ShapeID="_x0000_i1180" DrawAspect="Content" ObjectID="_1701768663" r:id="rId336"/>
              </w:object>
            </w:r>
            <w:r w:rsidRPr="00E4121C">
              <w:t xml:space="preserve"> or  </w:t>
            </w:r>
            <w:r w:rsidRPr="00E4121C">
              <w:rPr>
                <w:position w:val="-18"/>
              </w:rPr>
              <w:object w:dxaOrig="2355" w:dyaOrig="465" w14:anchorId="1EC49FF6">
                <v:shape id="_x0000_i1181" type="#_x0000_t75" style="width:118pt;height:23.5pt" o:ole="">
                  <v:imagedata r:id="rId337" o:title=""/>
                </v:shape>
                <o:OLEObject Type="Embed" ProgID="Equation.DSMT4" ShapeID="_x0000_i1181" DrawAspect="Content" ObjectID="_1701768664" r:id="rId33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>B1 ft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{Note that </w:t>
            </w:r>
            <w:r w:rsidRPr="00E4121C">
              <w:rPr>
                <w:position w:val="-10"/>
              </w:rPr>
              <w:object w:dxaOrig="5040" w:dyaOrig="300">
                <v:shape id="_x0000_i1182" type="#_x0000_t75" style="width:252pt;height:15pt" o:ole="">
                  <v:imagedata r:id="rId339" o:title=""/>
                </v:shape>
                <o:OLEObject Type="Embed" ProgID="Equation.DSMT4" ShapeID="_x0000_i1182" DrawAspect="Content" ObjectID="_1701768665" r:id="rId340"/>
              </w:object>
            </w:r>
            <w:r w:rsidRPr="00E4121C">
              <w:t>}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                      </w:t>
            </w:r>
            <w:r w:rsidRPr="00E4121C">
              <w:rPr>
                <w:position w:val="-46"/>
              </w:rPr>
              <w:object w:dxaOrig="2220" w:dyaOrig="1020" w14:anchorId="56029A1A">
                <v:shape id="_x0000_i1183" type="#_x0000_t75" style="width:111pt;height:51pt" o:ole="">
                  <v:imagedata r:id="rId341" o:title=""/>
                </v:shape>
                <o:OLEObject Type="Embed" ProgID="Equation.DSMT4" ShapeID="_x0000_i1183" DrawAspect="Content" ObjectID="_1701768666" r:id="rId342"/>
              </w:object>
            </w:r>
            <w:r w:rsidRPr="00E4121C">
              <w:t xml:space="preserve">    or   </w:t>
            </w:r>
            <w:r w:rsidRPr="00E4121C">
              <w:rPr>
                <w:position w:val="-46"/>
              </w:rPr>
              <w:object w:dxaOrig="2145" w:dyaOrig="1020" w14:anchorId="3CDEBEC6">
                <v:shape id="_x0000_i1184" type="#_x0000_t75" style="width:107.5pt;height:51pt" o:ole="">
                  <v:imagedata r:id="rId343" o:title=""/>
                </v:shape>
                <o:OLEObject Type="Embed" ProgID="Equation.DSMT4" ShapeID="_x0000_i1184" DrawAspect="Content" ObjectID="_1701768667" r:id="rId344"/>
              </w:object>
            </w:r>
            <w:r w:rsidRPr="00E4121C">
              <w:t xml:space="preserve"> and     </w:t>
            </w:r>
            <w:r w:rsidRPr="00E4121C">
              <w:rPr>
                <w:position w:val="-46"/>
              </w:rPr>
              <w:object w:dxaOrig="2160" w:dyaOrig="1020" w14:anchorId="484977EA">
                <v:shape id="_x0000_i1185" type="#_x0000_t75" style="width:108pt;height:51pt" o:ole="">
                  <v:imagedata r:id="rId345" o:title=""/>
                </v:shape>
                <o:OLEObject Type="Embed" ProgID="Equation.DSMT4" ShapeID="_x0000_i1185" DrawAspect="Content" ObjectID="_1701768668" r:id="rId346"/>
              </w:object>
            </w:r>
          </w:p>
        </w:tc>
        <w:tc>
          <w:tcPr>
            <w:tcW w:w="2409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  <w:r w:rsidRPr="00E4121C">
              <w:t xml:space="preserve">Uses a correct method in order to find both possible sets of coordinates of </w:t>
            </w:r>
            <w:r w:rsidRPr="00E4121C">
              <w:rPr>
                <w:i/>
              </w:rPr>
              <w:t>B</w:t>
            </w:r>
            <w:r w:rsidRPr="00E4121C">
              <w:t>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>M1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5387" w:type="dxa"/>
            <w:gridSpan w:val="5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121C" w:rsidRPr="00E4121C" w:rsidRDefault="00E4121C" w:rsidP="00E4121C">
            <w:pPr>
              <w:spacing w:before="40" w:after="40"/>
            </w:pPr>
            <w:r w:rsidRPr="00E4121C">
              <w:t xml:space="preserve">        </w:t>
            </w:r>
            <w:r w:rsidRPr="00E4121C">
              <w:rPr>
                <w:position w:val="-46"/>
              </w:rPr>
              <w:object w:dxaOrig="1635" w:dyaOrig="1020" w14:anchorId="323CBCBF">
                <v:shape id="_x0000_i1186" type="#_x0000_t75" style="width:82pt;height:51pt" o:ole="">
                  <v:imagedata r:id="rId347" o:title=""/>
                </v:shape>
                <o:OLEObject Type="Embed" ProgID="Equation.DSMT4" ShapeID="_x0000_i1186" DrawAspect="Content" ObjectID="_1701768669" r:id="rId348"/>
              </w:object>
            </w:r>
          </w:p>
        </w:tc>
        <w:tc>
          <w:tcPr>
            <w:tcW w:w="2409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</w:pPr>
            <w:r w:rsidRPr="00E4121C">
              <w:t>Both coordinates are correct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center"/>
            </w:pPr>
            <w:r w:rsidRPr="00E4121C">
              <w:t xml:space="preserve">A1 </w:t>
            </w:r>
            <w:r w:rsidRPr="00E4121C">
              <w:rPr>
                <w:b/>
              </w:rPr>
              <w:t>cao</w:t>
            </w:r>
          </w:p>
        </w:tc>
      </w:tr>
      <w:tr w:rsidR="00E4121C" w:rsidRPr="00C94AD0" w:rsidTr="00E4121C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  <w:rPr>
                <w:b/>
              </w:rPr>
            </w:pPr>
            <w:r w:rsidRPr="00E4121C">
              <w:t xml:space="preserve">               </w:t>
            </w:r>
            <w:r w:rsidRPr="00E4121C">
              <w:rPr>
                <w:b/>
              </w:rPr>
              <w:t>(4)</w:t>
            </w:r>
          </w:p>
        </w:tc>
      </w:tr>
      <w:tr w:rsidR="00E4121C" w:rsidRPr="00C94AD0" w:rsidTr="00FF368F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E4121C" w:rsidRPr="00E4121C" w:rsidRDefault="00E4121C" w:rsidP="00E4121C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21C" w:rsidRPr="00E4121C" w:rsidRDefault="00E4121C" w:rsidP="00E4121C">
            <w:pPr>
              <w:spacing w:before="40" w:after="40"/>
              <w:jc w:val="right"/>
              <w:rPr>
                <w:b/>
              </w:rPr>
            </w:pPr>
            <w:r w:rsidRPr="00E4121C">
              <w:rPr>
                <w:b/>
              </w:rPr>
              <w:t>(9 marks)</w:t>
            </w:r>
          </w:p>
        </w:tc>
      </w:tr>
    </w:tbl>
    <w:p w:rsidR="00984058" w:rsidRDefault="00984058"/>
    <w:p w:rsidR="00984058" w:rsidRDefault="00984058"/>
    <w:p w:rsidR="00984058" w:rsidRDefault="00984058"/>
    <w:p w:rsidR="001A0F15" w:rsidRDefault="001A0F15"/>
    <w:p w:rsidR="001A0F15" w:rsidRDefault="001A0F15"/>
    <w:p w:rsidR="00D35C3E" w:rsidRDefault="00D35C3E"/>
    <w:p w:rsidR="00984058" w:rsidRDefault="00984058"/>
    <w:p w:rsidR="002373E8" w:rsidRDefault="002373E8"/>
    <w:p w:rsidR="002373E8" w:rsidRDefault="002373E8"/>
    <w:p w:rsidR="000B01D7" w:rsidRDefault="000B01D7">
      <w:pPr>
        <w:sectPr w:rsidR="000B01D7" w:rsidSect="00C1307B">
          <w:headerReference w:type="default" r:id="rId349"/>
          <w:footerReference w:type="default" r:id="rId350"/>
          <w:headerReference w:type="first" r:id="rId351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7F6CA0" w:rsidRPr="000B01D7" w:rsidTr="001E6550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C4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6.1, 6.3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Vector equations, scalar product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7F6CA0" w:rsidRPr="000B01D7" w:rsidTr="001E655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C4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.1, 6.3, 6.4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Vector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1.1b, 2.1</w:t>
            </w:r>
          </w:p>
        </w:tc>
      </w:tr>
      <w:tr w:rsidR="007F6CA0" w:rsidRPr="000B01D7" w:rsidTr="001E6550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C4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6.1, 6.3, 6.4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Vector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7F6CA0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C4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.1, 6.3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Vector equations of lines and planes, Scalar product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1.1b, 2.1, 3.1a</w:t>
            </w:r>
          </w:p>
        </w:tc>
      </w:tr>
      <w:tr w:rsidR="007F6CA0" w:rsidRPr="000B01D7" w:rsidTr="001E6550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C4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.1, 6.3, 6.4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Vector equations of lines and planes, Scalar product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1.1b, 3.1a</w:t>
            </w:r>
          </w:p>
        </w:tc>
      </w:tr>
      <w:tr w:rsidR="007F6CA0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C4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.1, 6.3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Vector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1.1b, 2.1, 3.1a</w:t>
            </w:r>
          </w:p>
        </w:tc>
      </w:tr>
      <w:tr w:rsidR="007F6CA0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C4 June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6.1, 6.3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Vector equations, scalar product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7F6CA0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C4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6.1, 6.3, 6.4</w:t>
            </w:r>
          </w:p>
        </w:tc>
        <w:tc>
          <w:tcPr>
            <w:tcW w:w="5670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sz w:val="22"/>
                <w:szCs w:val="22"/>
              </w:rPr>
            </w:pPr>
            <w:r w:rsidRPr="007F6CA0">
              <w:rPr>
                <w:sz w:val="22"/>
                <w:szCs w:val="22"/>
              </w:rPr>
              <w:t>Vectors</w:t>
            </w:r>
          </w:p>
        </w:tc>
        <w:tc>
          <w:tcPr>
            <w:tcW w:w="2409" w:type="dxa"/>
            <w:shd w:val="clear" w:color="000000" w:fill="FFFFFF"/>
            <w:noWrap/>
          </w:tcPr>
          <w:p w:rsidR="007F6CA0" w:rsidRPr="007F6CA0" w:rsidRDefault="007F6CA0" w:rsidP="007F6CA0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7F6CA0">
              <w:rPr>
                <w:color w:val="000000"/>
                <w:sz w:val="22"/>
                <w:szCs w:val="22"/>
              </w:rPr>
              <w:t>1.1b, 2.2a,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291D" w:rsidRDefault="0086291D">
      <w:r>
        <w:separator/>
      </w:r>
    </w:p>
  </w:endnote>
  <w:endnote w:type="continuationSeparator" w:id="0">
    <w:p w:rsidR="0086291D" w:rsidRDefault="00862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charset w:val="00"/>
    <w:family w:val="swiss"/>
    <w:pitch w:val="variable"/>
    <w:sig w:usb0="00000003" w:usb1="00000000" w:usb2="00000000" w:usb3="00000000" w:csb0="00000001" w:csb1="00000000"/>
  </w:font>
  <w:font w:name="Bliss Bold">
    <w:charset w:val="00"/>
    <w:family w:val="auto"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058" w:rsidRDefault="00984058">
    <w:pPr>
      <w:pStyle w:val="Footer"/>
      <w:jc w:val="right"/>
      <w:rPr>
        <w:rFonts w:ascii="Trebuchet MS" w:hAnsi="Trebuchet MS"/>
        <w:sz w:val="22"/>
        <w:szCs w:val="22"/>
      </w:rPr>
    </w:pPr>
  </w:p>
  <w:p w:rsidR="00984058" w:rsidRPr="009B312F" w:rsidRDefault="00984058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86291D">
      <w:rPr>
        <w:rStyle w:val="PageNumber"/>
        <w:noProof/>
        <w:sz w:val="22"/>
        <w:szCs w:val="22"/>
      </w:rPr>
      <w:t>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291D" w:rsidRDefault="0086291D">
      <w:r>
        <w:separator/>
      </w:r>
    </w:p>
  </w:footnote>
  <w:footnote w:type="continuationSeparator" w:id="0">
    <w:p w:rsidR="0086291D" w:rsidRDefault="008629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058" w:rsidRDefault="00984058" w:rsidP="00FA5469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 xml:space="preserve">AS and A level Further Mathematics Practice Paper – Vectors – Mark scheme </w:t>
    </w:r>
  </w:p>
  <w:p w:rsidR="00984058" w:rsidRPr="00FA5469" w:rsidRDefault="00984058" w:rsidP="00FA546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058" w:rsidRPr="003F36AF" w:rsidRDefault="00984058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0869B5"/>
    <w:multiLevelType w:val="hybridMultilevel"/>
    <w:tmpl w:val="A606BB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A0DCF"/>
    <w:rsid w:val="000B01D7"/>
    <w:rsid w:val="000D19C7"/>
    <w:rsid w:val="000D6200"/>
    <w:rsid w:val="000F3862"/>
    <w:rsid w:val="000F4710"/>
    <w:rsid w:val="00146068"/>
    <w:rsid w:val="001552AF"/>
    <w:rsid w:val="00163BA9"/>
    <w:rsid w:val="00177C84"/>
    <w:rsid w:val="001837E2"/>
    <w:rsid w:val="00192EA0"/>
    <w:rsid w:val="001A0F15"/>
    <w:rsid w:val="001D3070"/>
    <w:rsid w:val="001F0E43"/>
    <w:rsid w:val="002101B1"/>
    <w:rsid w:val="002235BC"/>
    <w:rsid w:val="002373E8"/>
    <w:rsid w:val="00241C35"/>
    <w:rsid w:val="00253218"/>
    <w:rsid w:val="00271C48"/>
    <w:rsid w:val="0027472D"/>
    <w:rsid w:val="00274B46"/>
    <w:rsid w:val="003332C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4067AC"/>
    <w:rsid w:val="00411E83"/>
    <w:rsid w:val="0043433E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62839"/>
    <w:rsid w:val="007719D8"/>
    <w:rsid w:val="00792A12"/>
    <w:rsid w:val="007A0234"/>
    <w:rsid w:val="007A749B"/>
    <w:rsid w:val="007C0AA1"/>
    <w:rsid w:val="007C7BA1"/>
    <w:rsid w:val="007F1720"/>
    <w:rsid w:val="007F6CA0"/>
    <w:rsid w:val="008031DF"/>
    <w:rsid w:val="00813145"/>
    <w:rsid w:val="00843732"/>
    <w:rsid w:val="00850621"/>
    <w:rsid w:val="008507A5"/>
    <w:rsid w:val="0086291D"/>
    <w:rsid w:val="0087451F"/>
    <w:rsid w:val="008B0E39"/>
    <w:rsid w:val="008B666C"/>
    <w:rsid w:val="008D2EF3"/>
    <w:rsid w:val="008E4791"/>
    <w:rsid w:val="00904320"/>
    <w:rsid w:val="009147B8"/>
    <w:rsid w:val="00921064"/>
    <w:rsid w:val="00927AB5"/>
    <w:rsid w:val="00932491"/>
    <w:rsid w:val="0096333D"/>
    <w:rsid w:val="00971E96"/>
    <w:rsid w:val="00984058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54FD3"/>
    <w:rsid w:val="00AC0EFF"/>
    <w:rsid w:val="00AD0597"/>
    <w:rsid w:val="00B64DB0"/>
    <w:rsid w:val="00B71541"/>
    <w:rsid w:val="00B75CC0"/>
    <w:rsid w:val="00B76BA7"/>
    <w:rsid w:val="00BA270C"/>
    <w:rsid w:val="00BB3794"/>
    <w:rsid w:val="00BC76CE"/>
    <w:rsid w:val="00BD6732"/>
    <w:rsid w:val="00BD77CD"/>
    <w:rsid w:val="00BE3E81"/>
    <w:rsid w:val="00BE5694"/>
    <w:rsid w:val="00BF6A9F"/>
    <w:rsid w:val="00C0403B"/>
    <w:rsid w:val="00C1307B"/>
    <w:rsid w:val="00C515A9"/>
    <w:rsid w:val="00C66FC8"/>
    <w:rsid w:val="00C772D0"/>
    <w:rsid w:val="00C90778"/>
    <w:rsid w:val="00CC3D49"/>
    <w:rsid w:val="00CC7C0B"/>
    <w:rsid w:val="00CE7FDF"/>
    <w:rsid w:val="00D21013"/>
    <w:rsid w:val="00D24896"/>
    <w:rsid w:val="00D35C3E"/>
    <w:rsid w:val="00D56439"/>
    <w:rsid w:val="00D61A3D"/>
    <w:rsid w:val="00D64451"/>
    <w:rsid w:val="00D96F28"/>
    <w:rsid w:val="00DD79DF"/>
    <w:rsid w:val="00DF200B"/>
    <w:rsid w:val="00E057C9"/>
    <w:rsid w:val="00E0787D"/>
    <w:rsid w:val="00E107DB"/>
    <w:rsid w:val="00E1533B"/>
    <w:rsid w:val="00E40F79"/>
    <w:rsid w:val="00E4121C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5597D"/>
    <w:rsid w:val="00F62099"/>
    <w:rsid w:val="00F7099A"/>
    <w:rsid w:val="00FA5469"/>
    <w:rsid w:val="00FB1B85"/>
    <w:rsid w:val="00FB5A13"/>
    <w:rsid w:val="00FE3A51"/>
    <w:rsid w:val="00FE53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373E8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FE5390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8Char">
    <w:name w:val="Heading 8 Char"/>
    <w:basedOn w:val="DefaultParagraphFont"/>
    <w:link w:val="Heading8"/>
    <w:uiPriority w:val="9"/>
    <w:semiHidden/>
    <w:rsid w:val="002373E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erChar1">
    <w:name w:val="Header Char1"/>
    <w:basedOn w:val="DefaultParagraphFont"/>
    <w:semiHidden/>
    <w:locked/>
    <w:rsid w:val="00163BA9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4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3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5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4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4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7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84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1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0.bin"/><Relationship Id="rId345" Type="http://schemas.openxmlformats.org/officeDocument/2006/relationships/image" Target="media/image163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5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image" Target="media/image148.wmf"/><Relationship Id="rId336" Type="http://schemas.openxmlformats.org/officeDocument/2006/relationships/oleObject" Target="embeddings/oleObject16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4.wmf"/><Relationship Id="rId44" Type="http://schemas.openxmlformats.org/officeDocument/2006/relationships/image" Target="media/image19.e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5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4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6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10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2.bin"/><Relationship Id="rId34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40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2.wmf"/><Relationship Id="rId313" Type="http://schemas.openxmlformats.org/officeDocument/2006/relationships/image" Target="media/image147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oleObject" Target="embeddings/oleObject165.bin"/><Relationship Id="rId35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e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2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header" Target="header2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1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56.wmf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6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3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4.bin"/><Relationship Id="rId353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39.wmf"/><Relationship Id="rId40" Type="http://schemas.openxmlformats.org/officeDocument/2006/relationships/image" Target="media/image17.e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4.wmf"/><Relationship Id="rId30" Type="http://schemas.openxmlformats.org/officeDocument/2006/relationships/image" Target="media/image12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5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C106C1-CAD3-4A72-98FC-7A456F86E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251</Words>
  <Characters>713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3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Charles Adegboro</cp:lastModifiedBy>
  <cp:revision>2</cp:revision>
  <cp:lastPrinted>2017-05-22T12:42:00Z</cp:lastPrinted>
  <dcterms:created xsi:type="dcterms:W3CDTF">2021-12-23T12:39:00Z</dcterms:created>
  <dcterms:modified xsi:type="dcterms:W3CDTF">2021-12-23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